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77777777" w:rsidR="00EE28EB" w:rsidRPr="0033735D" w:rsidRDefault="005D6572">
      <w:pPr>
        <w:pStyle w:val="Author"/>
        <w:rPr>
          <w:vertAlign w:val="superscript"/>
        </w:rPr>
      </w:pPr>
      <w:r>
        <w:t>John Steinberg, 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77777777" w:rsidR="00EE28EB" w:rsidRPr="00BB726A" w:rsidRDefault="00BB726A" w:rsidP="00EE28EB">
      <w:pPr>
        <w:pStyle w:val="email"/>
      </w:pPr>
      <w:r w:rsidRPr="00771DC9">
        <w:t>john.steinberg@temple.edu</w:t>
      </w:r>
      <w:r w:rsidRPr="00BB726A">
        <w:t>, 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proofErr w:type="gramStart"/>
      <w:r w:rsidR="00771DC9">
        <w:t xml:space="preserve">a </w:t>
      </w:r>
      <w:r>
        <w:t xml:space="preserve">widely used nonparametric method that </w:t>
      </w:r>
      <w:r w:rsidR="00E61502">
        <w:t>do</w:t>
      </w:r>
      <w:proofErr w:type="gramEnd"/>
      <w:r w:rsidR="00E61502">
        <w:t xml:space="preserve">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2490349F" w:rsidR="00DA6F79" w:rsidRPr="0033735D" w:rsidRDefault="001C3B2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in a computationally efficient framework that is tractable for big data problems.</w:t>
      </w:r>
    </w:p>
    <w:p w14:paraId="7FDB4C52" w14:textId="77777777" w:rsidR="00EE28EB" w:rsidRPr="0033735D" w:rsidRDefault="00EE28EB" w:rsidP="00E242F7">
      <w:pPr>
        <w:pStyle w:val="Index"/>
      </w:pPr>
      <w:r w:rsidRPr="0033735D">
        <w:rPr>
          <w:b/>
        </w:rPr>
        <w:t>Index Terms</w:t>
      </w:r>
      <w:r w:rsidRPr="0033735D">
        <w:t xml:space="preserve">: </w:t>
      </w:r>
      <w:r w:rsidR="00AE695F">
        <w:t>nonparametric Bayesian, variational inference, CALLHOME, Mandarin, English, phoneme recognition</w:t>
      </w:r>
    </w:p>
    <w:p w14:paraId="1B0BCFF7" w14:textId="77777777" w:rsidR="00EE28EB" w:rsidRPr="0033735D" w:rsidRDefault="00EE28EB" w:rsidP="00B04E65">
      <w:pPr>
        <w:pStyle w:val="Heading1"/>
      </w:pPr>
      <w:r w:rsidRPr="0033735D">
        <w:t>Introduction</w:t>
      </w:r>
    </w:p>
    <w:p w14:paraId="2F35F90B" w14:textId="77777777"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659EDB47">
                <wp:simplePos x="0" y="0"/>
                <wp:positionH relativeFrom="margin">
                  <wp:align>right</wp:align>
                </wp:positionH>
                <wp:positionV relativeFrom="margin">
                  <wp:align>bottom</wp:align>
                </wp:positionV>
                <wp:extent cx="2834640" cy="1479550"/>
                <wp:effectExtent l="0" t="0" r="3810" b="635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7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429B3FCF" w:rsidR="00DA2494" w:rsidRDefault="00E35D5D" w:rsidP="00CF40FC">
                            <w:pPr>
                              <w:keepNext/>
                              <w:jc w:val="center"/>
                            </w:pPr>
                            <w:r w:rsidRPr="00E35D5D">
                              <w:rPr>
                                <w:noProof/>
                              </w:rPr>
                              <w:t xml:space="preserve"> </w:t>
                            </w:r>
                            <w:r>
                              <w:rPr>
                                <w:noProof/>
                              </w:rPr>
                              <w:drawing>
                                <wp:inline distT="0" distB="0" distL="0" distR="0" wp14:anchorId="7DE17A70" wp14:editId="49399F26">
                                  <wp:extent cx="2644001" cy="896112"/>
                                  <wp:effectExtent l="0" t="0" r="4445" b="0"/>
                                  <wp:docPr id="2051" name="Picture 3" descr="C:\Users\jesteinbe\Desktop\thesis_pics\stickbrea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C:\Users\jesteinbe\Desktop\thesis_pics\stickbreakin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4001" cy="896112"/>
                                          </a:xfrm>
                                          <a:prstGeom prst="rect">
                                            <a:avLst/>
                                          </a:prstGeom>
                                          <a:noFill/>
                                          <a:extLst/>
                                        </pic:spPr>
                                      </pic:pic>
                                    </a:graphicData>
                                  </a:graphic>
                                </wp:inline>
                              </w:drawing>
                            </w:r>
                          </w:p>
                          <w:p w14:paraId="5ED73F11" w14:textId="0A5D14B4" w:rsidR="00DA2494" w:rsidRDefault="00DA2494" w:rsidP="00771DC9">
                            <w:pPr>
                              <w:pStyle w:val="Caption"/>
                              <w:ind w:left="0" w:right="0"/>
                              <w:jc w:val="both"/>
                            </w:pPr>
                            <w:bookmarkStart w:id="0" w:name="_Ref351047603"/>
                            <w:bookmarkStart w:id="1" w:name="_Ref350515200"/>
                            <w:r>
                              <w:t>Figure </w:t>
                            </w:r>
                            <w:r>
                              <w:fldChar w:fldCharType="begin"/>
                            </w:r>
                            <w:r>
                              <w:instrText xml:space="preserve"> SEQ Figure \* ARABIC </w:instrText>
                            </w:r>
                            <w:r>
                              <w:fldChar w:fldCharType="separate"/>
                            </w:r>
                            <w:r w:rsidR="00DD3132">
                              <w:rPr>
                                <w:noProof/>
                              </w:rPr>
                              <w:t>1</w:t>
                            </w:r>
                            <w:r>
                              <w:fldChar w:fldCharType="end"/>
                            </w:r>
                            <w:bookmarkEnd w:id="1"/>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0"/>
                          </w:p>
                          <w:p w14:paraId="029B57DB" w14:textId="77777777" w:rsidR="00DA2494" w:rsidRDefault="00DA2494" w:rsidP="00CF40F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6" type="#_x0000_t202" style="position:absolute;left:0;text-align:left;margin-left:172pt;margin-top:0;width:223.2pt;height:11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" stroked="f">
                <v:textbox inset="0,0,0,0">
                  <w:txbxContent>
                    <w:p w14:paraId="0B5BE119" w14:textId="429B3FCF" w:rsidR="00DA2494" w:rsidRDefault="00E35D5D" w:rsidP="00CF40FC">
                      <w:pPr>
                        <w:keepNext/>
                        <w:jc w:val="center"/>
                      </w:pPr>
                      <w:r w:rsidRPr="00E35D5D">
                        <w:rPr>
                          <w:noProof/>
                        </w:rPr>
                        <w:t xml:space="preserve"> </w:t>
                      </w:r>
                      <w:r>
                        <w:rPr>
                          <w:noProof/>
                        </w:rPr>
                        <w:drawing>
                          <wp:inline distT="0" distB="0" distL="0" distR="0" wp14:anchorId="7DE17A70" wp14:editId="49399F26">
                            <wp:extent cx="2644001" cy="896112"/>
                            <wp:effectExtent l="0" t="0" r="4445" b="0"/>
                            <wp:docPr id="2051" name="Picture 3" descr="C:\Users\jesteinbe\Desktop\thesis_pics\stickbrea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C:\Users\jesteinbe\Desktop\thesis_pics\stickbreakin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4001" cy="896112"/>
                                    </a:xfrm>
                                    <a:prstGeom prst="rect">
                                      <a:avLst/>
                                    </a:prstGeom>
                                    <a:noFill/>
                                    <a:extLst/>
                                  </pic:spPr>
                                </pic:pic>
                              </a:graphicData>
                            </a:graphic>
                          </wp:inline>
                        </w:drawing>
                      </w:r>
                    </w:p>
                    <w:p w14:paraId="5ED73F11" w14:textId="0A5D14B4" w:rsidR="00DA2494" w:rsidRDefault="00DA2494" w:rsidP="00771DC9">
                      <w:pPr>
                        <w:pStyle w:val="Caption"/>
                        <w:ind w:left="0" w:right="0"/>
                        <w:jc w:val="both"/>
                      </w:pPr>
                      <w:bookmarkStart w:id="2" w:name="_Ref351047603"/>
                      <w:bookmarkStart w:id="3" w:name="_Ref350515200"/>
                      <w:r>
                        <w:t>Figure </w:t>
                      </w:r>
                      <w:r>
                        <w:fldChar w:fldCharType="begin"/>
                      </w:r>
                      <w:r>
                        <w:instrText xml:space="preserve"> SEQ Figure \* ARABIC </w:instrText>
                      </w:r>
                      <w:r>
                        <w:fldChar w:fldCharType="separate"/>
                      </w:r>
                      <w:r w:rsidR="00DD3132">
                        <w:rPr>
                          <w:noProof/>
                        </w:rPr>
                        <w:t>1</w:t>
                      </w:r>
                      <w:r>
                        <w:fldChar w:fldCharType="end"/>
                      </w:r>
                      <w:bookmarkEnd w:id="3"/>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2"/>
                    </w:p>
                    <w:p w14:paraId="029B57DB" w14:textId="77777777" w:rsidR="00DA2494" w:rsidRDefault="00DA2494" w:rsidP="00CF40FC">
                      <w:pPr>
                        <w:jc w:val="center"/>
                      </w:pPr>
                    </w:p>
                  </w:txbxContent>
                </v:textbox>
                <w10:wrap type="topAndBottom" anchorx="margin" anchory="margin"/>
              </v:shape>
            </w:pict>
          </mc:Fallback>
        </mc:AlternateContent>
      </w:r>
      <w:r w:rsidR="00D45B9B">
        <w:t xml:space="preserve">Nonparametric Bayesian models have become increasingly popular in speech recognition tasks due to their ability to discover data’s underlying structure in an iterative manner.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76103D58" w:rsidR="00D45B9B" w:rsidRDefault="00FE3BE3">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DD3132">
        <w:t>Figure </w:t>
      </w:r>
      <w:r w:rsidR="00DD3132">
        <w:rPr>
          <w:noProof/>
        </w:rPr>
        <w:t>1</w:t>
      </w:r>
      <w:r>
        <w:fldChar w:fldCharType="end"/>
      </w:r>
      <w:r>
        <w:t xml:space="preserve">. In this representation a stick of uniform length is broken repeatedly. Each break represents a new mixture component where the fraction of the remaining stick is given by </w:t>
      </w:r>
      <w:proofErr w:type="gramStart"/>
      <w:r w:rsidRPr="00FE3BE3">
        <w:rPr>
          <w:i/>
        </w:rPr>
        <w:t>v</w:t>
      </w:r>
      <w:r>
        <w:rPr>
          <w:i/>
          <w:vertAlign w:val="subscript"/>
        </w:rPr>
        <w:t>i</w:t>
      </w:r>
      <w:proofErr w:type="gramEnd"/>
      <w:r>
        <w:t xml:space="preserve"> and the absolute length of each piece (i.e. the weight of the mixture component) is given by </w:t>
      </w:r>
      <w:r w:rsidRPr="00FE3BE3">
        <w:rPr>
          <w:i/>
        </w:rPr>
        <w:t>π</w:t>
      </w:r>
      <w:proofErr w:type="spellStart"/>
      <w:r>
        <w:rPr>
          <w:i/>
          <w:vertAlign w:val="subscript"/>
        </w:rPr>
        <w:t>i</w:t>
      </w:r>
      <w:proofErr w:type="spellEnd"/>
      <w:r>
        <w:t xml:space="preserve">. </w:t>
      </w:r>
    </w:p>
    <w:p w14:paraId="461377D7" w14:textId="34C91176" w:rsidR="005777D3" w:rsidRDefault="005777D3">
      <w:pPr>
        <w:pStyle w:val="BodyTextNext"/>
      </w:pPr>
      <w:r>
        <w:lastRenderedPageBreak/>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 xml:space="preserve">riors (CDP) </w:t>
      </w:r>
      <w:r w:rsidR="00DA6682">
        <w:t>–</w:t>
      </w:r>
      <w:r>
        <w:t xml:space="preserve"> are assessed </w:t>
      </w:r>
      <w:r w:rsidR="00EC7C00">
        <w:t>for both the CALLHOME English</w:t>
      </w:r>
      <w:r w:rsidR="005F0413">
        <w:t xml:space="preserve"> (CH-E)</w:t>
      </w:r>
      <w:r w:rsidR="00EC7C00">
        <w:t xml:space="preserve"> and 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699D9FB7"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DD3132">
        <w:t>[3</w:t>
      </w:r>
      <w:proofErr w:type="gramStart"/>
      <w:r w:rsidR="00DD3132">
        <w:t>]</w:t>
      </w:r>
      <w:proofErr w:type="gramEnd"/>
      <w:r w:rsidR="002866BF">
        <w:fldChar w:fldCharType="end"/>
      </w:r>
      <w:r w:rsidR="003A79F3">
        <w:fldChar w:fldCharType="begin"/>
      </w:r>
      <w:r w:rsidR="003A79F3">
        <w:instrText xml:space="preserve"> REF _Ref349996341 \r </w:instrText>
      </w:r>
      <w:r w:rsidR="003A79F3">
        <w:fldChar w:fldCharType="separate"/>
      </w:r>
      <w:r w:rsidR="00DD3132">
        <w:t>[4]</w:t>
      </w:r>
      <w:r w:rsidR="003A79F3">
        <w:fldChar w:fldCharType="end"/>
      </w:r>
      <w:r w:rsidR="003A79F3">
        <w:fldChar w:fldCharType="begin"/>
      </w:r>
      <w:r w:rsidR="003A79F3">
        <w:instrText xml:space="preserve"> REF _Ref349996343 \r </w:instrText>
      </w:r>
      <w:r w:rsidR="003A79F3">
        <w:fldChar w:fldCharType="separate"/>
      </w:r>
      <w:r w:rsidR="00DD3132">
        <w:t>[5]</w:t>
      </w:r>
      <w:r w:rsidR="003A79F3">
        <w:fldChar w:fldCharType="end"/>
      </w:r>
      <w:r w:rsidR="004B7EC1">
        <w:t>.</w:t>
      </w:r>
      <w:r w:rsidR="00B50185">
        <w:t xml:space="preserve"> </w:t>
      </w:r>
      <w:r w:rsidR="004B7EC1">
        <w:t xml:space="preserve">By analyzing samples, </w:t>
      </w:r>
      <w:r w:rsidR="00941AAD">
        <w:t>these</w:t>
      </w:r>
      <w:r w:rsidR="004B7EC1">
        <w:t xml:space="preserve"> methods can approximate </w:t>
      </w:r>
      <w:r w:rsidR="00CE4CF3">
        <w:t>complex</w:t>
      </w:r>
      <w:r w:rsidR="004B7EC1">
        <w:t xml:space="preserve"> distribution</w:t>
      </w:r>
      <w:r w:rsidR="00CE4CF3">
        <w:t>s</w:t>
      </w:r>
      <w:r w:rsidR="004B7EC1">
        <w:t xml:space="preserve">. </w:t>
      </w:r>
      <w:r w:rsidR="00CE4CF3">
        <w:t xml:space="preserve">Unfortunately, </w:t>
      </w:r>
      <w:r w:rsidR="004B7EC1">
        <w:t xml:space="preserve">MCMC requires an increasingly large number of samples as </w:t>
      </w:r>
      <w:r w:rsidR="00EF1605">
        <w:t xml:space="preserve">the target posterior distribution </w:t>
      </w:r>
      <w:proofErr w:type="gramStart"/>
      <w:r w:rsidR="00EF1605">
        <w:t>becomes</w:t>
      </w:r>
      <w:proofErr w:type="gramEnd"/>
      <w:r w:rsidR="004B7EC1">
        <w:t xml:space="preserve"> increas</w:t>
      </w:r>
      <w:r w:rsidR="00EF1605">
        <w:t>ingly complex</w:t>
      </w:r>
      <w:r w:rsidR="004B7EC1">
        <w:t xml:space="preserve">. </w:t>
      </w:r>
      <w:r w:rsidR="00DA6682">
        <w:t>T</w:t>
      </w:r>
      <w:r w:rsidR="004B7EC1">
        <w:t xml:space="preserve">hese methods </w:t>
      </w:r>
      <w:r w:rsidR="005A37BD">
        <w:t>can become</w:t>
      </w:r>
      <w:r w:rsidR="004B7EC1">
        <w:t xml:space="preserve"> </w:t>
      </w:r>
      <w:r w:rsidR="00DA6682">
        <w:t>intractable for big data problems such as speech recognition.</w:t>
      </w:r>
      <w:r w:rsidR="004B7EC1">
        <w:t xml:space="preserve"> </w:t>
      </w:r>
    </w:p>
    <w:p w14:paraId="31FA75E0" w14:textId="4E8986BE" w:rsidR="00EF1605" w:rsidRDefault="004F24A0">
      <w:pPr>
        <w:pStyle w:val="BodyTextNext"/>
      </w:pPr>
      <w:r>
        <w:t>V</w:t>
      </w:r>
      <w:r w:rsidR="00613994">
        <w:t xml:space="preserve">ariational inference algorithms approximate </w:t>
      </w:r>
      <w:r w:rsidR="008600B0">
        <w:t xml:space="preserve">a posterior, </w:t>
      </w:r>
      <w:proofErr w:type="gramStart"/>
      <w:r w:rsidR="008600B0">
        <w:rPr>
          <w:i/>
        </w:rPr>
        <w:t>p(</w:t>
      </w:r>
      <w:proofErr w:type="spellStart"/>
      <w:proofErr w:type="gramEnd"/>
      <w:r w:rsidR="008600B0">
        <w:rPr>
          <w:i/>
        </w:rPr>
        <w:t>y|x</w:t>
      </w:r>
      <w:proofErr w:type="spellEnd"/>
      <w:r w:rsidR="008600B0">
        <w:rPr>
          <w:i/>
        </w:rPr>
        <w:t>)</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w:t>
      </w:r>
      <w:proofErr w:type="gramStart"/>
      <w:r w:rsidR="008600B0">
        <w:rPr>
          <w:i/>
        </w:rPr>
        <w:t>={</w:t>
      </w:r>
      <w:proofErr w:type="gramEnd"/>
      <w:r w:rsidR="008600B0">
        <w:rPr>
          <w:i/>
        </w:rPr>
        <w:t>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proofErr w:type="spellStart"/>
      <w:r w:rsidR="008600B0">
        <w:rPr>
          <w:i/>
        </w:rPr>
        <w:t>q</w:t>
      </w:r>
      <w:r w:rsidR="008600B0">
        <w:rPr>
          <w:i/>
          <w:vertAlign w:val="subscript"/>
        </w:rPr>
        <w:t>m</w:t>
      </w:r>
      <w:proofErr w:type="spellEnd"/>
      <w:r w:rsidR="008600B0">
        <w:t xml:space="preserve">} such that an objective function, i.e. </w:t>
      </w:r>
      <w:proofErr w:type="spellStart"/>
      <w:r w:rsidR="008600B0">
        <w:t>Kullbac</w:t>
      </w:r>
      <w:r w:rsidR="00E75660">
        <w:t>k</w:t>
      </w:r>
      <w:r w:rsidR="008600B0">
        <w:t>-L</w:t>
      </w:r>
      <w:r w:rsidR="00E75660">
        <w:t>ei</w:t>
      </w:r>
      <w:r w:rsidR="008600B0">
        <w:t>bler</w:t>
      </w:r>
      <w:proofErr w:type="spellEnd"/>
      <w:r w:rsidR="008600B0">
        <w:t xml:space="preserve"> 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BA638E">
        <w:fldChar w:fldCharType="begin"/>
      </w:r>
      <w:r w:rsidR="00BA638E">
        <w:instrText xml:space="preserve"> REF _Ref349238807 \r </w:instrText>
      </w:r>
      <w:r w:rsidR="00BA638E">
        <w:fldChar w:fldCharType="separate"/>
      </w:r>
      <w:r w:rsidR="00DD3132">
        <w:t>[1</w:t>
      </w:r>
      <w:proofErr w:type="gramStart"/>
      <w:r w:rsidR="00DD3132">
        <w:t>]</w:t>
      </w:r>
      <w:proofErr w:type="gramEnd"/>
      <w:r w:rsidR="00BA638E">
        <w:fldChar w:fldCharType="end"/>
      </w:r>
      <w:r w:rsidR="00BA638E">
        <w:fldChar w:fldCharType="begin"/>
      </w:r>
      <w:r w:rsidR="00BA638E">
        <w:instrText xml:space="preserve"> REF _Ref349238832 \r </w:instrText>
      </w:r>
      <w:r w:rsidR="00BA638E">
        <w:fldChar w:fldCharType="separate"/>
      </w:r>
      <w:r w:rsidR="00DD3132">
        <w:t>[2]</w:t>
      </w:r>
      <w:r w:rsidR="00BA638E">
        <w:fldChar w:fldCharType="end"/>
      </w:r>
      <w:r>
        <w:t>.</w:t>
      </w:r>
      <w:r w:rsidR="00EF1605">
        <w:t xml:space="preserve"> </w:t>
      </w:r>
    </w:p>
    <w:p w14:paraId="7088E76A" w14:textId="04F2142A" w:rsidR="00EF1605" w:rsidRDefault="00EF1605" w:rsidP="00EF1605">
      <w:pPr>
        <w:pStyle w:val="Heading2"/>
      </w:pPr>
      <w:r>
        <w:lastRenderedPageBreak/>
        <w:t xml:space="preserve">English </w:t>
      </w:r>
      <w:r w:rsidR="00BA638E">
        <w:t>and</w:t>
      </w:r>
      <w:r>
        <w:t xml:space="preserve"> Mandarin</w:t>
      </w:r>
      <w:r w:rsidR="004F24A0">
        <w:t xml:space="preserve"> Speech Recognition</w:t>
      </w:r>
    </w:p>
    <w:p w14:paraId="4F22D3EE" w14:textId="77777777" w:rsidR="00D34637" w:rsidRDefault="00EC7C00" w:rsidP="004B2860">
      <w:pPr>
        <w:pStyle w:val="BodyText"/>
      </w:pPr>
      <w:r>
        <w:t xml:space="preserve">As of 2009 </w:t>
      </w:r>
      <w:proofErr w:type="spellStart"/>
      <w:r>
        <w:t>Ethnologue</w:t>
      </w:r>
      <w:proofErr w:type="spellEnd"/>
      <w:r>
        <w:t xml:space="preserv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DD3132">
        <w:t>[6]</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A05F05D" w:rsidR="00EE28EB" w:rsidRPr="0033735D" w:rsidRDefault="00D61252">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DD3132">
        <w:t>[7]</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as opposed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DD3132">
        <w:t>[8]</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0F3AC99" w:rsidR="00771D7B" w:rsidRDefault="00C63F71" w:rsidP="00C6654E">
      <w:pPr>
        <w:pStyle w:val="BodyText"/>
      </w:pPr>
      <w:r>
        <w:t xml:space="preserve">One of the main drawbacks of typical, parametric speech recognition systems is the </w:t>
      </w:r>
      <w:r w:rsidR="00893E21">
        <w:t>assumption</w:t>
      </w:r>
      <w:r>
        <w:t xml:space="preserve"> that the number of mixture components for each ph</w:t>
      </w:r>
      <w:r w:rsidR="00820837">
        <w:t>oneme model is known</w:t>
      </w:r>
      <w:r w:rsidR="00CF3367">
        <w:t xml:space="preserve"> and </w:t>
      </w:r>
      <w:r>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77777777" w:rsidR="00771D7B" w:rsidRDefault="00771D7B">
      <w:pPr>
        <w:pStyle w:val="BodyTextNext"/>
      </w:pPr>
      <w:r>
        <w:t xml:space="preserve">A Dirichlet distribution is often referred to as a distribution of distributions and </w:t>
      </w:r>
      <w:r w:rsidR="002B0F75">
        <w:t>is given by</w:t>
      </w:r>
      <w:r w:rsidR="00DE0B29">
        <w:t>:</w:t>
      </w:r>
    </w:p>
    <w:p w14:paraId="21A46679" w14:textId="77777777"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9pt;height:27.85pt" o:ole="">
            <v:imagedata r:id="rId11" o:title=""/>
          </v:shape>
          <o:OLEObject Type="Embed" ProgID="Equation.DSMT4" ShapeID="_x0000_i1025" DrawAspect="Content" ObjectID="_1424941372" r:id="rId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D3132">
          <w:rPr>
            <w:noProof/>
          </w:rPr>
          <w:instrText>1</w:instrText>
        </w:r>
      </w:fldSimple>
      <w:r>
        <w:instrText>)</w:instrText>
      </w:r>
      <w:r>
        <w:fldChar w:fldCharType="end"/>
      </w:r>
    </w:p>
    <w:p w14:paraId="4B082CBF" w14:textId="056E91E3" w:rsidR="00706940" w:rsidRDefault="00A17B0E" w:rsidP="003919B4">
      <w:pPr>
        <w:pStyle w:val="BodyText"/>
      </w:pPr>
      <w:proofErr w:type="gramStart"/>
      <w:r>
        <w:lastRenderedPageBreak/>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proofErr w:type="spellStart"/>
      <w:r w:rsidR="00DB572F" w:rsidRPr="003919B4">
        <w:rPr>
          <w:i/>
        </w:rPr>
        <w:t>q</w:t>
      </w:r>
      <w:r w:rsidR="00DB572F">
        <w:rPr>
          <w:i/>
          <w:vertAlign w:val="subscript"/>
        </w:rPr>
        <w:t>k</w:t>
      </w:r>
      <w:proofErr w:type="spellEnd"/>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1pt;height:17.65pt" o:ole="">
            <v:imagedata r:id="rId13" o:title=""/>
          </v:shape>
          <o:OLEObject Type="Embed" ProgID="Equation.DSMT4" ShapeID="_x0000_i1026" DrawAspect="Content" ObjectID="_1424941373" r:id="rId14"/>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proofErr w:type="spellStart"/>
      <w:r w:rsidR="00DB572F">
        <w:rPr>
          <w:i/>
          <w:vertAlign w:val="subscript"/>
        </w:rPr>
        <w:t>i</w:t>
      </w:r>
      <w:proofErr w:type="spellEnd"/>
      <w:r w:rsidR="00DB572F">
        <w:rPr>
          <w:i/>
          <w:vertAlign w:val="subscript"/>
        </w:rPr>
        <w:t>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6.2pt;height:18.35pt" o:ole="">
            <v:imagedata r:id="rId15" o:title=""/>
          </v:shape>
          <o:OLEObject Type="Embed" ProgID="Equation.DSMT4" ShapeID="_x0000_i1027" DrawAspect="Content" ObjectID="_1424941374" r:id="rId16"/>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proofErr w:type="gramStart"/>
      <w:r w:rsidR="00DB572F">
        <w:rPr>
          <w:i/>
        </w:rPr>
        <w:t>, …,</w:t>
      </w:r>
      <w:proofErr w:type="gramEnd"/>
      <w:r w:rsidR="00DB572F">
        <w:rPr>
          <w:i/>
        </w:rPr>
        <w:t> </w:t>
      </w:r>
      <w:proofErr w:type="spellStart"/>
      <w:r w:rsidR="00DB572F" w:rsidRPr="003919B4">
        <w:rPr>
          <w:i/>
        </w:rPr>
        <w:t>q</w:t>
      </w:r>
      <w:r w:rsidR="00DB572F">
        <w:rPr>
          <w:i/>
          <w:vertAlign w:val="subscript"/>
        </w:rPr>
        <w:t>k</w:t>
      </w:r>
      <w:proofErr w:type="spellEnd"/>
      <w:r w:rsidR="00DB572F">
        <w:rPr>
          <w:i/>
        </w:rPr>
        <w:t>)</w:t>
      </w:r>
      <w:r w:rsidR="002709B9">
        <w:rPr>
          <w:i/>
        </w:rPr>
        <w:t xml:space="preserve"> </w:t>
      </w:r>
      <w:r w:rsidR="00DB572F">
        <w:rPr>
          <w:i/>
        </w:rPr>
        <w:t>~ </w:t>
      </w:r>
      <w:proofErr w:type="spellStart"/>
      <w:r w:rsidR="00DB572F">
        <w:rPr>
          <w:i/>
        </w:rPr>
        <w:t>Dir</w:t>
      </w:r>
      <w:proofErr w:type="spellEnd"/>
      <w:r w:rsidR="00DB572F">
        <w:rPr>
          <w:i/>
        </w:rPr>
        <w:t>(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3A98663" w:rsidR="007C03D4" w:rsidRPr="007C03D4" w:rsidRDefault="00E4355B" w:rsidP="00823BCB">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DD3132">
        <w:t xml:space="preserve">Figure </w:t>
      </w:r>
      <w:r w:rsidR="00DD3132">
        <w:rPr>
          <w:noProof/>
        </w:rPr>
        <w:t>2</w:t>
      </w:r>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discussed in the Introduction and shown in </w:t>
      </w:r>
      <w:r w:rsidR="00823BCB">
        <w:fldChar w:fldCharType="begin"/>
      </w:r>
      <w:r w:rsidR="00823BCB">
        <w:instrText xml:space="preserve"> REF _Ref350515200 \h </w:instrText>
      </w:r>
      <w:r w:rsidR="00823BCB">
        <w:fldChar w:fldCharType="separate"/>
      </w:r>
      <w:r w:rsidR="00DD3132">
        <w:t>Figure </w:t>
      </w:r>
      <w:r w:rsidR="00DD3132">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proofErr w:type="gramStart"/>
      <w:r w:rsidR="00E45FBB" w:rsidRPr="00E45FBB">
        <w:rPr>
          <w:i/>
        </w:rPr>
        <w:t>p(</w:t>
      </w:r>
      <w:proofErr w:type="spellStart"/>
      <w:proofErr w:type="gramEnd"/>
      <w:r w:rsidR="00E45FBB" w:rsidRPr="00E45FBB">
        <w:rPr>
          <w:i/>
        </w:rPr>
        <w:t>y|x</w:t>
      </w:r>
      <w:proofErr w:type="spellEnd"/>
      <w:r w:rsidR="00E45FBB" w:rsidRPr="00E45FBB">
        <w:rPr>
          <w:i/>
        </w:rPr>
        <w:t>)</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proofErr w:type="gramStart"/>
      <w:r w:rsidR="009F3DEB">
        <w:t xml:space="preserve">in </w:t>
      </w:r>
      <w:proofErr w:type="gramEnd"/>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DD313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DD313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DD3132">
        <w:instrText>(4)</w:instrText>
      </w:r>
      <w:r w:rsidR="00784A69">
        <w:fldChar w:fldCharType="end"/>
      </w:r>
      <w:r w:rsidR="00784A69">
        <w:fldChar w:fldCharType="end"/>
      </w:r>
      <w:r w:rsidR="00B3001B">
        <w:t xml:space="preserve"> below</w:t>
      </w:r>
      <w:r w:rsidR="00784A69">
        <w:t xml:space="preserve">. </w:t>
      </w:r>
      <w:r w:rsidR="00E45FBB">
        <w:t>By u</w:t>
      </w:r>
      <w:r w:rsidR="00E45FBB" w:rsidRPr="00E45FBB">
        <w:t xml:space="preserve">sing optimization techniques such as the EM algorithm and the </w:t>
      </w:r>
      <w:proofErr w:type="spellStart"/>
      <w:r w:rsidR="00E45FBB" w:rsidRPr="00E45FBB">
        <w:t>Kullbac</w:t>
      </w:r>
      <w:r w:rsidR="00E75660">
        <w:t>k</w:t>
      </w:r>
      <w:r w:rsidR="00E45FBB" w:rsidRPr="00E45FBB">
        <w:t>-L</w:t>
      </w:r>
      <w:r w:rsidR="00E75660">
        <w:t>ei</w:t>
      </w:r>
      <w:r w:rsidR="00E45FBB" w:rsidRPr="00E45FBB">
        <w:t>bler</w:t>
      </w:r>
      <w:proofErr w:type="spellEnd"/>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w:t>
      </w:r>
      <w:proofErr w:type="spellStart"/>
      <w:r w:rsidR="00893E36" w:rsidRPr="00E45FBB">
        <w:rPr>
          <w:i/>
        </w:rPr>
        <w:t>q</w:t>
      </w:r>
      <w:r w:rsidR="00893E36" w:rsidRPr="00E45FBB">
        <w:rPr>
          <w:i/>
          <w:vertAlign w:val="subscript"/>
        </w:rPr>
        <w:t>k</w:t>
      </w:r>
      <w:proofErr w:type="spellEnd"/>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F31533A" w:rsidR="005008EE" w:rsidRDefault="000079D7">
      <w:pPr>
        <w:pStyle w:val="BodyTextNext"/>
      </w:pPr>
      <w:r>
        <w:rPr>
          <w:noProof/>
        </w:rPr>
        <mc:AlternateContent>
          <mc:Choice Requires="wps">
            <w:drawing>
              <wp:anchor distT="91440" distB="0" distL="0" distR="0" simplePos="0" relativeHeight="251660800" behindDoc="0" locked="0" layoutInCell="0" allowOverlap="0" wp14:anchorId="0F3C16FA" wp14:editId="3CBD8647">
                <wp:simplePos x="0" y="0"/>
                <wp:positionH relativeFrom="margin">
                  <wp:align>right</wp:align>
                </wp:positionH>
                <wp:positionV relativeFrom="margin">
                  <wp:align>bottom</wp:align>
                </wp:positionV>
                <wp:extent cx="2843530" cy="2552700"/>
                <wp:effectExtent l="0" t="0" r="0" b="0"/>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552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003CB077">
                                  <wp:extent cx="1851830" cy="2103120"/>
                                  <wp:effectExtent l="0" t="0" r="0" b="0"/>
                                  <wp:docPr id="1027"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51830" cy="210312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4" w:name="_Ref224878238"/>
                            <w:r>
                              <w:t xml:space="preserve">Figure </w:t>
                            </w:r>
                            <w:r>
                              <w:fldChar w:fldCharType="begin"/>
                            </w:r>
                            <w:r>
                              <w:instrText xml:space="preserve"> SEQ Figure \* ARABIC </w:instrText>
                            </w:r>
                            <w:r>
                              <w:fldChar w:fldCharType="separate"/>
                            </w:r>
                            <w:r w:rsidR="00DD3132">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201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003CB077">
                            <wp:extent cx="1851830" cy="2103120"/>
                            <wp:effectExtent l="0" t="0" r="0" b="0"/>
                            <wp:docPr id="1027"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51830" cy="210312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5" w:name="_Ref224878238"/>
                      <w:r>
                        <w:t xml:space="preserve">Figure </w:t>
                      </w:r>
                      <w:r>
                        <w:fldChar w:fldCharType="begin"/>
                      </w:r>
                      <w:r>
                        <w:instrText xml:space="preserve"> SEQ Figure \* ARABIC </w:instrText>
                      </w:r>
                      <w:r>
                        <w:fldChar w:fldCharType="separate"/>
                      </w:r>
                      <w:r w:rsidR="00DD3132">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175914">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w:t>
      </w:r>
      <w:proofErr w:type="spellStart"/>
      <w:r w:rsidR="00593170">
        <w:t>hyperplanes</w:t>
      </w:r>
      <w:proofErr w:type="spellEnd"/>
      <w:r w:rsidR="00593170">
        <w:t xml:space="preserve"> in the feature vectors. </w:t>
      </w:r>
      <w:r w:rsidR="00226CAF">
        <w:t>Lower initial depths</w:t>
      </w:r>
      <w:r w:rsidR="00593170">
        <w:t xml:space="preserve"> essentially </w:t>
      </w:r>
      <w:r w:rsidR="00226CAF">
        <w:t>result in shorter training times at the expense of accuracy.</w:t>
      </w:r>
      <w:r w:rsidR="00593170">
        <w:t xml:space="preserve"> Moreover</w:t>
      </w:r>
      <w:r w:rsidR="00175914">
        <w:t xml:space="preserve">, </w:t>
      </w:r>
      <w:r w:rsidR="00EB0C06">
        <w:t>AVDPM</w:t>
      </w:r>
      <w:r w:rsidR="00593170">
        <w:t xml:space="preserve"> </w:t>
      </w:r>
      <w:r w:rsidR="00EB0C06">
        <w:lastRenderedPageBreak/>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DD3132">
        <w:t>[2]</w:t>
      </w:r>
      <w:r w:rsidR="0027190D">
        <w:fldChar w:fldCharType="end"/>
      </w:r>
      <w:r w:rsidR="00441D7B">
        <w:t xml:space="preserve"> </w:t>
      </w:r>
    </w:p>
    <w:p w14:paraId="56FEF4A9" w14:textId="08657172" w:rsidR="00413034" w:rsidRDefault="00526205" w:rsidP="00526205">
      <w:pPr>
        <w:pStyle w:val="MTDisplayEquation"/>
      </w:pPr>
      <w:r>
        <w:tab/>
      </w:r>
      <w:r w:rsidR="00E665EC" w:rsidRPr="00E665EC">
        <w:rPr>
          <w:position w:val="-24"/>
        </w:rPr>
        <w:object w:dxaOrig="3400" w:dyaOrig="580" w14:anchorId="3E7D48BD">
          <v:shape id="_x0000_i1028" type="#_x0000_t75" style="width:163.7pt;height:26.5pt" o:ole="">
            <v:imagedata r:id="rId18" o:title=""/>
          </v:shape>
          <o:OLEObject Type="Embed" ProgID="Equation.DSMT4" ShapeID="_x0000_i1028" DrawAspect="Content" ObjectID="_1424941375" r:id="rId19"/>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6" w:name="ZEqnNum623509"/>
      <w:r w:rsidR="00413034">
        <w:instrText>(</w:instrText>
      </w:r>
      <w:fldSimple w:instr=" SEQ MTEqn \c \* Arabic \* MERGEFORMAT ">
        <w:r w:rsidR="00DD3132">
          <w:rPr>
            <w:noProof/>
          </w:rPr>
          <w:instrText>2</w:instrText>
        </w:r>
      </w:fldSimple>
      <w:r w:rsidR="00413034">
        <w:instrText>)</w:instrText>
      </w:r>
      <w:bookmarkEnd w:id="6"/>
      <w:r w:rsidR="00413034">
        <w:fldChar w:fldCharType="end"/>
      </w:r>
    </w:p>
    <w:p w14:paraId="0DFCDF2C" w14:textId="43491CBD" w:rsidR="005008EE" w:rsidRPr="005008EE" w:rsidRDefault="005008EE" w:rsidP="009D0BF3">
      <w:pPr>
        <w:pStyle w:val="BodyTextNext"/>
        <w:ind w:firstLine="0"/>
      </w:pPr>
      <w:proofErr w:type="gramStart"/>
      <w:r w:rsidRPr="009F3DEB">
        <w:t>where</w:t>
      </w:r>
      <w:proofErr w:type="gramEnd"/>
      <w:r w:rsidR="00E64E93" w:rsidRPr="009F3DEB">
        <w:t xml:space="preserve"> </w:t>
      </w:r>
      <w:proofErr w:type="spellStart"/>
      <w:r w:rsidR="00784A69" w:rsidRPr="009F3DEB">
        <w:rPr>
          <w:i/>
          <w:sz w:val="20"/>
        </w:rPr>
        <w:t>q</w:t>
      </w:r>
      <w:r w:rsidR="009F3DEB" w:rsidRPr="009F3DEB">
        <w:rPr>
          <w:i/>
          <w:sz w:val="20"/>
          <w:vertAlign w:val="subscript"/>
        </w:rPr>
        <w:t>ϕ</w:t>
      </w:r>
      <w:proofErr w:type="spellEnd"/>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proofErr w:type="spellStart"/>
      <w:r w:rsidR="009F3DEB" w:rsidRPr="009F3DEB">
        <w:rPr>
          <w:i/>
          <w:sz w:val="20"/>
        </w:rPr>
        <w:t>q</w:t>
      </w:r>
      <w:r w:rsidR="009F3DEB" w:rsidRPr="009F3DEB">
        <w:rPr>
          <w:i/>
          <w:sz w:val="20"/>
          <w:vertAlign w:val="subscript"/>
        </w:rPr>
        <w:t>ϕ</w:t>
      </w:r>
      <w:proofErr w:type="spellEnd"/>
      <w:r w:rsidR="009E7989" w:rsidRPr="009F3DEB">
        <w:rPr>
          <w:sz w:val="20"/>
        </w:rPr>
        <w:t>(</w:t>
      </w:r>
      <w:proofErr w:type="spellStart"/>
      <w:r w:rsidR="009E7989" w:rsidRPr="009F3DEB">
        <w:rPr>
          <w:sz w:val="20"/>
        </w:rPr>
        <w:t>η</w:t>
      </w:r>
      <w:r w:rsidR="009E7989" w:rsidRPr="009F3DEB">
        <w:rPr>
          <w:i/>
          <w:sz w:val="20"/>
          <w:vertAlign w:val="subscript"/>
        </w:rPr>
        <w:t>i</w:t>
      </w:r>
      <w:proofErr w:type="spellEnd"/>
      <w:r w:rsidR="009E7989" w:rsidRPr="009F3DEB">
        <w:rPr>
          <w:sz w:val="20"/>
        </w:rPr>
        <w:t xml:space="preserve">), and </w:t>
      </w:r>
      <w:proofErr w:type="spellStart"/>
      <w:r w:rsidR="009E7989" w:rsidRPr="009F3DEB">
        <w:rPr>
          <w:i/>
          <w:sz w:val="20"/>
        </w:rPr>
        <w:t>q</w:t>
      </w:r>
      <w:r w:rsidR="009E7989" w:rsidRPr="009F3DEB">
        <w:rPr>
          <w:i/>
          <w:sz w:val="20"/>
          <w:vertAlign w:val="subscript"/>
        </w:rPr>
        <w:t>z</w:t>
      </w:r>
      <w:proofErr w:type="spellEnd"/>
      <w:r w:rsidR="009E7989" w:rsidRPr="009F3DEB">
        <w:rPr>
          <w:i/>
          <w:sz w:val="20"/>
        </w:rPr>
        <w:t>(</w:t>
      </w:r>
      <w:proofErr w:type="spellStart"/>
      <w:r w:rsidR="009E7989" w:rsidRPr="009F3DEB">
        <w:rPr>
          <w:i/>
          <w:sz w:val="20"/>
        </w:rPr>
        <w:t>z</w:t>
      </w:r>
      <w:r w:rsidR="009E7989" w:rsidRPr="009F3DEB">
        <w:rPr>
          <w:i/>
          <w:sz w:val="20"/>
          <w:vertAlign w:val="subscript"/>
        </w:rPr>
        <w:t>n</w:t>
      </w:r>
      <w:proofErr w:type="spellEnd"/>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 xml:space="preserve">Each of the parametric models’ respective parameters </w:t>
      </w:r>
      <w:proofErr w:type="gramStart"/>
      <w:r w:rsidR="009E7989" w:rsidRPr="009F3DEB">
        <w:t>are</w:t>
      </w:r>
      <w:proofErr w:type="gramEnd"/>
      <w:r w:rsidR="009E7989" w:rsidRPr="009F3DEB">
        <w:t xml:space="preserve"> given by</w:t>
      </w:r>
      <w:r w:rsidR="00A634E9" w:rsidRPr="009F3DEB">
        <w:t xml:space="preserve"> </w:t>
      </w:r>
      <w:r w:rsidR="00A634E9" w:rsidRPr="009F3DEB">
        <w:rPr>
          <w:i/>
        </w:rPr>
        <w:t>ϕ</w:t>
      </w:r>
      <w:r w:rsidR="009E7989" w:rsidRPr="009F3DEB">
        <w:t>.</w:t>
      </w:r>
      <w:r w:rsidR="009E7989">
        <w:t xml:space="preserve"> </w:t>
      </w:r>
    </w:p>
    <w:p w14:paraId="390A646A" w14:textId="04730494" w:rsidR="00413034" w:rsidRDefault="00EB0C06">
      <w:pPr>
        <w:pStyle w:val="BodyTextNext"/>
      </w:pPr>
      <w:r>
        <w:t xml:space="preserve">CVSB and CDP, on the other hand, do not incorporate KD-trees but instead use a “hard” truncation level such that the maximum number of mixture components is </w:t>
      </w:r>
      <w:r>
        <w:rPr>
          <w:i/>
        </w:rPr>
        <w:t>T</w:t>
      </w:r>
      <w:r w:rsidR="00820837" w:rsidRPr="00820837">
        <w:t>,</w:t>
      </w:r>
      <w:r w:rsidR="00820837">
        <w:t xml:space="preserve"> </w:t>
      </w:r>
      <w:r>
        <w:t>i.e. any additio</w:t>
      </w:r>
      <w:r w:rsidR="00820837">
        <w:t>nal components have zero weight</w:t>
      </w:r>
      <w:r>
        <w:t>.</w:t>
      </w:r>
      <w:r w:rsidR="00A50A0A">
        <w:t xml:space="preserve"> </w:t>
      </w:r>
      <w:r w:rsidR="00413034">
        <w:t>The variational distribution is almost identical to that used for AVDPM</w:t>
      </w:r>
      <w:r w:rsidR="00335322">
        <w:t xml:space="preserve"> </w:t>
      </w:r>
      <w:r w:rsidR="00335322">
        <w:fldChar w:fldCharType="begin"/>
      </w:r>
      <w:r w:rsidR="00335322">
        <w:instrText xml:space="preserve"> REF _Ref349238807 \r \h </w:instrText>
      </w:r>
      <w:r w:rsidR="00335322">
        <w:fldChar w:fldCharType="separate"/>
      </w:r>
      <w:r w:rsidR="00DD3132">
        <w:t>[1]</w:t>
      </w:r>
      <w:r w:rsidR="00335322">
        <w:fldChar w:fldCharType="end"/>
      </w:r>
    </w:p>
    <w:p w14:paraId="5EBB10A5" w14:textId="2B0CEB77" w:rsidR="00413034" w:rsidRDefault="00E665EC">
      <w:pPr>
        <w:pStyle w:val="BodyTextNext"/>
      </w:pPr>
      <w:r w:rsidRPr="00E665EC">
        <w:rPr>
          <w:position w:val="-26"/>
        </w:rPr>
        <w:object w:dxaOrig="3220" w:dyaOrig="620" w14:anchorId="675C3D45">
          <v:shape id="_x0000_i1029" type="#_x0000_t75" style="width:141.95pt;height:27.85pt" o:ole="">
            <v:imagedata r:id="rId20" o:title=""/>
          </v:shape>
          <o:OLEObject Type="Embed" ProgID="Equation.DSMT4" ShapeID="_x0000_i1029" DrawAspect="Content" ObjectID="_1424941376" r:id="rId21"/>
        </w:object>
      </w:r>
      <w:r w:rsidR="00413034">
        <w:tab/>
      </w:r>
      <w:bookmarkStart w:id="7"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8" w:name="ZEqnNum220842"/>
      <w:r w:rsidR="00413034">
        <w:instrText>(</w:instrText>
      </w:r>
      <w:fldSimple w:instr=" SEQ MTEqn \c \* Arabic \* MERGEFORMAT ">
        <w:r w:rsidR="00DD3132">
          <w:rPr>
            <w:noProof/>
          </w:rPr>
          <w:instrText>3</w:instrText>
        </w:r>
      </w:fldSimple>
      <w:r w:rsidR="00413034">
        <w:instrText>)</w:instrText>
      </w:r>
      <w:bookmarkEnd w:id="8"/>
      <w:r w:rsidR="00413034">
        <w:fldChar w:fldCharType="end"/>
      </w:r>
      <w:bookmarkEnd w:id="7"/>
    </w:p>
    <w:p w14:paraId="497A777C" w14:textId="5A43BE05" w:rsidR="004010BD" w:rsidRDefault="00335322">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9F3DEB">
        <w:t>:</w:t>
      </w:r>
    </w:p>
    <w:p w14:paraId="7A46BF50" w14:textId="0777A4A2" w:rsidR="004010BD" w:rsidRDefault="00526205" w:rsidP="006E786A">
      <w:pPr>
        <w:pStyle w:val="MTDisplayEquation"/>
      </w:pPr>
      <w:r>
        <w:tab/>
      </w:r>
      <w:r w:rsidR="00E665EC" w:rsidRPr="00E665EC">
        <w:rPr>
          <w:position w:val="-26"/>
        </w:rPr>
        <w:object w:dxaOrig="3159" w:dyaOrig="620" w14:anchorId="58A76C43">
          <v:shape id="_x0000_i1030" type="#_x0000_t75" style="width:154.2pt;height:29.9pt" o:ole="">
            <v:imagedata r:id="rId22" o:title=""/>
          </v:shape>
          <o:OLEObject Type="Embed" ProgID="Equation.DSMT4" ShapeID="_x0000_i1030" DrawAspect="Content" ObjectID="_1424941377" r:id="rId23"/>
        </w:object>
      </w:r>
      <w:r w:rsidR="006E786A">
        <w:tab/>
      </w:r>
      <w:bookmarkStart w:id="9"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0" w:name="ZEqnNum633349"/>
      <w:r w:rsidR="006E786A">
        <w:instrText>(</w:instrText>
      </w:r>
      <w:fldSimple w:instr=" SEQ MTEqn \c \* Arabic \* MERGEFORMAT ">
        <w:r w:rsidR="00DD3132">
          <w:rPr>
            <w:noProof/>
          </w:rPr>
          <w:instrText>4</w:instrText>
        </w:r>
      </w:fldSimple>
      <w:r w:rsidR="006E786A">
        <w:instrText>)</w:instrText>
      </w:r>
      <w:bookmarkEnd w:id="10"/>
      <w:r w:rsidR="006E786A">
        <w:fldChar w:fldCharType="end"/>
      </w:r>
      <w:bookmarkEnd w:id="9"/>
    </w:p>
    <w:p w14:paraId="07265627" w14:textId="331C0468"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DD3132">
        <w:instrText>(3)</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DD3132">
        <w:instrText>(4)</w:instrText>
      </w:r>
      <w:r>
        <w:fldChar w:fldCharType="end"/>
      </w:r>
      <w:r>
        <w:fldChar w:fldCharType="end"/>
      </w:r>
      <w:r>
        <w:t xml:space="preserve"> is the replacement of the </w:t>
      </w:r>
      <w:proofErr w:type="gramStart"/>
      <w:r w:rsidRPr="00335322">
        <w:rPr>
          <w:i/>
        </w:rPr>
        <w:t>q(</w:t>
      </w:r>
      <w:proofErr w:type="gramEnd"/>
      <w:r w:rsidRPr="00335322">
        <w:rPr>
          <w:i/>
        </w:rPr>
        <w:t>v)</w:t>
      </w:r>
      <w:r>
        <w:t xml:space="preserve"> term by </w:t>
      </w:r>
      <w:r w:rsidRPr="00335322">
        <w:rPr>
          <w:i/>
        </w:rPr>
        <w:t>q(π)</w:t>
      </w:r>
      <w:r>
        <w:t xml:space="preserve">. The stick breaks, </w:t>
      </w:r>
      <w:r>
        <w:rPr>
          <w:i/>
        </w:rPr>
        <w:t>v</w:t>
      </w:r>
      <w:r>
        <w:t xml:space="preserve">, represent the </w:t>
      </w:r>
      <w:proofErr w:type="gramStart"/>
      <w:r>
        <w:t>fraction of the remaining stick</w:t>
      </w:r>
      <w:proofErr w:type="gramEnd"/>
      <w:r>
        <w:t xml:space="preserve"> length</w:t>
      </w:r>
      <w:r w:rsidR="00B24C82">
        <w:t xml:space="preserve"> and are modeled with a beta distribution </w:t>
      </w:r>
      <w:r w:rsidR="00B0585D">
        <w:fldChar w:fldCharType="begin"/>
      </w:r>
      <w:r w:rsidR="00B0585D">
        <w:instrText xml:space="preserve"> REF _Ref351103242 \r \h </w:instrText>
      </w:r>
      <w:r w:rsidR="00B0585D">
        <w:fldChar w:fldCharType="separate"/>
      </w:r>
      <w:r w:rsidR="00DD3132">
        <w:t>[9]</w:t>
      </w:r>
      <w:r w:rsidR="00B0585D">
        <w:fldChar w:fldCharType="end"/>
      </w:r>
      <w:r w:rsidR="00B24C82">
        <w:t xml:space="preserve"> while </w:t>
      </w:r>
      <w:r w:rsidR="00B24C82" w:rsidRPr="00335322">
        <w:rPr>
          <w:i/>
        </w:rPr>
        <w:t>π</w:t>
      </w:r>
      <w:r w:rsidR="00B24C82">
        <w:t xml:space="preserve"> are the actual mixture weights (i.e. each </w:t>
      </w:r>
      <w:r w:rsidR="00B24C82" w:rsidRPr="00335322">
        <w:rPr>
          <w:i/>
        </w:rPr>
        <w:t>π</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proofErr w:type="gramStart"/>
      <w:r w:rsidR="006E2790" w:rsidRPr="006E2790">
        <w:rPr>
          <w:i/>
        </w:rPr>
        <w:t>q(</w:t>
      </w:r>
      <w:proofErr w:type="gramEnd"/>
      <w:r w:rsidR="006E2790" w:rsidRPr="00335322">
        <w:rPr>
          <w:i/>
        </w:rPr>
        <w:t>π</w:t>
      </w:r>
      <w:r w:rsidR="006E2790">
        <w:rPr>
          <w:i/>
        </w:rPr>
        <w:t>)</w:t>
      </w:r>
      <w:r w:rsidR="006E2790">
        <w:t>.</w:t>
      </w:r>
    </w:p>
    <w:p w14:paraId="64C3D3D5" w14:textId="77777777" w:rsidR="00992A91" w:rsidRDefault="00992A91" w:rsidP="00B04E65">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77777777" w:rsidR="00CB4A57" w:rsidRDefault="008F1786">
      <w:pPr>
        <w:pStyle w:val="BodyTextNext"/>
      </w:pPr>
      <w:r>
        <w:t>Labels for the CH-E co</w:t>
      </w:r>
      <w:r w:rsidR="007C04EE">
        <w:t xml:space="preserve">rpus consist of the 39 phonemes </w:t>
      </w:r>
      <w:r>
        <w:t xml:space="preserve">found in the CMU7 dictionary as well as three additional labels – </w:t>
      </w:r>
      <w:proofErr w:type="spellStart"/>
      <w:r>
        <w:t>sp</w:t>
      </w:r>
      <w:proofErr w:type="spellEnd"/>
      <w:r>
        <w:t xml:space="preserve">, </w:t>
      </w:r>
      <w:proofErr w:type="spellStart"/>
      <w:r>
        <w:t>sil</w:t>
      </w:r>
      <w:proofErr w:type="spellEnd"/>
      <w:r>
        <w:t xml:space="preserve">,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29B3EDF" w:rsidR="006E786A" w:rsidRDefault="006E786A">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14:paraId="2EDFBB97" w14:textId="77777777" w:rsidR="00544E5A" w:rsidRDefault="00544E5A">
      <w:pPr>
        <w:pStyle w:val="BodyTextNext"/>
      </w:pPr>
      <w:r>
        <w:t>Using the generated segmentations,</w:t>
      </w:r>
      <w:r w:rsidR="006E786A">
        <w:t xml:space="preserve"> 13</w:t>
      </w:r>
      <w:r w:rsidR="00D1454F">
        <w:t xml:space="preserve"> MFCC features and </w:t>
      </w:r>
      <w:r w:rsidR="00D1454F">
        <w:lastRenderedPageBreak/>
        <w:t>their first and second derivatives are extracted</w:t>
      </w:r>
      <w:r w:rsidR="00992A91">
        <w:t xml:space="preserve"> </w:t>
      </w:r>
      <w:r w:rsidR="00D1454F">
        <w:t>using a frame rate and window size of 10ms and 25ms respectively. The</w:t>
      </w:r>
      <w:r w:rsidR="003D2457">
        <w:t xml:space="preserve"> 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77777777" w:rsidR="00526205" w:rsidRDefault="00B554BD">
      <w:pPr>
        <w:pStyle w:val="BodyTextNext"/>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DD3132">
        <w:t>[10</w:t>
      </w:r>
      <w:proofErr w:type="gramStart"/>
      <w:r w:rsidR="00DD3132">
        <w:t>]</w:t>
      </w:r>
      <w:proofErr w:type="gramEnd"/>
      <w:r w:rsidR="00F53F03">
        <w:fldChar w:fldCharType="end"/>
      </w:r>
      <w:r w:rsidR="00F53F03">
        <w:fldChar w:fldCharType="begin"/>
      </w:r>
      <w:r w:rsidR="00F53F03">
        <w:instrText xml:space="preserve"> REF _Ref350518544 \r </w:instrText>
      </w:r>
      <w:r w:rsidR="00F53F03">
        <w:fldChar w:fldCharType="separate"/>
      </w:r>
      <w:r w:rsidR="00DD3132">
        <w:t>[11]</w:t>
      </w:r>
      <w:r w:rsidR="00F53F03">
        <w:fldChar w:fldCharType="end"/>
      </w:r>
      <w:r w:rsidR="00F53F03">
        <w:fldChar w:fldCharType="begin"/>
      </w:r>
      <w:r w:rsidR="00F53F03">
        <w:instrText xml:space="preserve"> REF _Ref350518546 \r </w:instrText>
      </w:r>
      <w:r w:rsidR="00F53F03">
        <w:fldChar w:fldCharType="separate"/>
      </w:r>
      <w:r w:rsidR="00DD3132">
        <w:t>[12]</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 and the 61 original phonemes that exist in the TIMIT corpus were collapsed to 39 labels</w:t>
      </w:r>
      <w:r w:rsidR="00F53F03">
        <w:t xml:space="preserve">. </w:t>
      </w:r>
      <w:r w:rsidR="00D121BC">
        <w:t xml:space="preserve">GMMs are first fit using the phoneme alignments 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DD3132">
        <w:t>[12]</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DD3132">
        <w:t>[12]</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14:paraId="1B661897" w14:textId="5D527294" w:rsidR="00E05430" w:rsidRDefault="00E05430" w:rsidP="00B04E65">
      <w:pPr>
        <w:pStyle w:val="Heading1"/>
      </w:pPr>
      <w:r>
        <w:t>Results &amp; Discussion</w:t>
      </w:r>
    </w:p>
    <w:p w14:paraId="20E29463" w14:textId="6789BD9A" w:rsidR="00E05430" w:rsidRDefault="00706940" w:rsidP="00E05430">
      <w:r>
        <w:t>The truncation level for CVSB and CDP is swept to determine an optimal operating point for each corpus. Similarly, the initial depth of the KD tree is swept for AVDPM to determine how the effect on performance. Each algorithm is iterated ten times and an average misclassification error rate is calculated. The results for CH</w:t>
      </w:r>
      <w:r>
        <w:noBreakHyphen/>
        <w:t>E and CH</w:t>
      </w:r>
      <w:r>
        <w:noBreakHyphen/>
        <w:t xml:space="preserve">M are shown in </w:t>
      </w:r>
      <w:r>
        <w:fldChar w:fldCharType="begin"/>
      </w:r>
      <w:r>
        <w:instrText xml:space="preserve"> REF _Ref350524225 </w:instrText>
      </w:r>
      <w:r>
        <w:fldChar w:fldCharType="separate"/>
      </w:r>
      <w:r w:rsidR="00DD3132">
        <w:t xml:space="preserve">Figure </w:t>
      </w:r>
      <w:r w:rsidR="00DD3132">
        <w:rPr>
          <w:noProof/>
        </w:rPr>
        <w:t>3</w:t>
      </w:r>
      <w:r>
        <w:fldChar w:fldCharType="end"/>
      </w:r>
      <w:r>
        <w:t xml:space="preserve"> and </w:t>
      </w:r>
      <w:r w:rsidR="00DC608C">
        <w:fldChar w:fldCharType="begin"/>
      </w:r>
      <w:r w:rsidR="00DC608C">
        <w:instrText xml:space="preserve"> REF _Ref351105081 \h </w:instrText>
      </w:r>
      <w:r w:rsidR="00DC608C">
        <w:fldChar w:fldCharType="separate"/>
      </w:r>
      <w:r w:rsidR="00DD3132">
        <w:t xml:space="preserve">Figure </w:t>
      </w:r>
      <w:r w:rsidR="00DD3132">
        <w:rPr>
          <w:noProof/>
        </w:rPr>
        <w:t>4</w:t>
      </w:r>
      <w:r w:rsidR="00DC608C">
        <w:fldChar w:fldCharType="end"/>
      </w:r>
      <w:r>
        <w:t xml:space="preserve">. Furthermore a table of the best error rates on respective evaluation sets is shown in </w:t>
      </w:r>
      <w:r>
        <w:fldChar w:fldCharType="begin"/>
      </w:r>
      <w:r>
        <w:instrText xml:space="preserve"> REF _Ref350590506 </w:instrText>
      </w:r>
      <w:r>
        <w:fldChar w:fldCharType="separate"/>
      </w:r>
      <w:r w:rsidR="00DD3132" w:rsidRPr="00160B08">
        <w:t xml:space="preserve">Table </w:t>
      </w:r>
      <w:r w:rsidR="00DD3132" w:rsidRPr="00160B08">
        <w:rPr>
          <w:noProof/>
        </w:rPr>
        <w:t>1</w:t>
      </w:r>
      <w:r>
        <w:fldChar w:fldCharType="end"/>
      </w:r>
    </w:p>
    <w:p w14:paraId="3894CD0A" w14:textId="3E52A19A" w:rsidR="00706940" w:rsidRDefault="00706940" w:rsidP="00FB3D33">
      <w:pPr>
        <w:pStyle w:val="BodyTextNext"/>
        <w:keepNext/>
      </w:pPr>
      <w:r>
        <w:fldChar w:fldCharType="begin"/>
      </w:r>
      <w:r>
        <w:instrText xml:space="preserve"> REF _Ref350590506 </w:instrText>
      </w:r>
      <w:r>
        <w:fldChar w:fldCharType="separate"/>
      </w:r>
      <w:r w:rsidR="00DD3132" w:rsidRPr="00160B08">
        <w:t xml:space="preserve">Table </w:t>
      </w:r>
      <w:proofErr w:type="gramStart"/>
      <w:r w:rsidR="00DD3132" w:rsidRPr="00160B08">
        <w:rPr>
          <w:noProof/>
        </w:rPr>
        <w:t>1</w:t>
      </w:r>
      <w:r>
        <w:fldChar w:fldCharType="end"/>
      </w:r>
      <w:r>
        <w:t xml:space="preserve"> shows</w:t>
      </w:r>
      <w:proofErr w:type="gramEnd"/>
      <w:r>
        <w:t xml:space="preserve"> that the average misclassification error of at least one variational inference algorithm always outperforms the baseline GMM and in all cases require significantly fewer parameters. 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w:t>
      </w:r>
      <w:r w:rsidR="00DC1DFB">
        <w:rPr>
          <w:noProof/>
        </w:rPr>
        <w:lastRenderedPageBreak/>
        <mc:AlternateContent>
          <mc:Choice Requires="wps">
            <w:drawing>
              <wp:inline distT="0" distB="0" distL="0" distR="0" wp14:anchorId="6097BB74" wp14:editId="74F41505">
                <wp:extent cx="2834640" cy="2216989"/>
                <wp:effectExtent l="0" t="0" r="3810" b="0"/>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2169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BC943" w14:textId="77777777" w:rsidR="00DC1DFB" w:rsidRDefault="00DC1DFB" w:rsidP="00DC1DFB">
                            <w:pPr>
                              <w:pStyle w:val="Caption"/>
                              <w:spacing w:after="0"/>
                              <w:ind w:left="0" w:right="0"/>
                            </w:pPr>
                            <w:r>
                              <w:rPr>
                                <w:noProof/>
                              </w:rPr>
                              <w:drawing>
                                <wp:inline distT="0" distB="0" distL="0" distR="0" wp14:anchorId="1FB80B16" wp14:editId="1A73C899">
                                  <wp:extent cx="2647320" cy="1561381"/>
                                  <wp:effectExtent l="0" t="0" r="635" b="127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651760" cy="1564000"/>
                                          </a:xfrm>
                                          <a:prstGeom prst="rect">
                                            <a:avLst/>
                                          </a:prstGeom>
                                        </pic:spPr>
                                      </pic:pic>
                                    </a:graphicData>
                                  </a:graphic>
                                </wp:inline>
                              </w:drawing>
                            </w:r>
                          </w:p>
                          <w:p w14:paraId="2E150953" w14:textId="77777777" w:rsidR="00DC1DFB" w:rsidRDefault="00DC1DFB" w:rsidP="00DC1DFB">
                            <w:pPr>
                              <w:pStyle w:val="Caption"/>
                              <w:spacing w:after="0"/>
                              <w:ind w:left="0" w:right="0"/>
                              <w:jc w:val="both"/>
                            </w:pPr>
                            <w:r>
                              <w:fldChar w:fldCharType="begin"/>
                            </w:r>
                            <w:r>
                              <w:instrText xml:space="preserve"> REF _Ref154289107  \* MERGEFORMAT </w:instrText>
                            </w:r>
                            <w:r w:rsidR="00DD3132">
                              <w:fldChar w:fldCharType="separate"/>
                            </w:r>
                            <w:r w:rsidR="00DD3132">
                              <w:rPr>
                                <w:b/>
                                <w:bCs/>
                              </w:rPr>
                              <w:t xml:space="preserve">Error! Reference source not </w:t>
                            </w:r>
                            <w:proofErr w:type="spellStart"/>
                            <w:r w:rsidR="00DD3132">
                              <w:rPr>
                                <w:b/>
                                <w:bCs/>
                              </w:rPr>
                              <w:t>found.</w:t>
                            </w:r>
                            <w:r>
                              <w:fldChar w:fldCharType="end"/>
                            </w:r>
                            <w:bookmarkStart w:id="11" w:name="_Ref350524225"/>
                            <w:r>
                              <w:t>Figure</w:t>
                            </w:r>
                            <w:proofErr w:type="spellEnd"/>
                            <w:r>
                              <w:t xml:space="preserve"> </w:t>
                            </w:r>
                            <w:r>
                              <w:fldChar w:fldCharType="begin"/>
                            </w:r>
                            <w:r>
                              <w:instrText xml:space="preserve"> SEQ Figure \* ARABIC </w:instrText>
                            </w:r>
                            <w:r>
                              <w:fldChar w:fldCharType="separate"/>
                            </w:r>
                            <w:r w:rsidR="00DD3132">
                              <w:rPr>
                                <w:noProof/>
                              </w:rPr>
                              <w:t>3</w:t>
                            </w:r>
                            <w:r>
                              <w:fldChar w:fldCharType="end"/>
                            </w:r>
                            <w:bookmarkEnd w:id="11"/>
                            <w:r>
                              <w:t xml:space="preserve">: </w:t>
                            </w:r>
                            <w:r w:rsidRPr="00BF0541">
                              <w:rPr>
                                <w:i/>
                              </w:rPr>
                              <w:t xml:space="preserve">A diagram showing </w:t>
                            </w:r>
                            <w:r>
                              <w:rPr>
                                <w:i/>
                              </w:rPr>
                              <w:t>how the performance of CVSB and CDP are affected as the truncation level is varied for the validation data sets.</w:t>
                            </w:r>
                          </w:p>
                          <w:p w14:paraId="781383E6" w14:textId="77777777" w:rsidR="00DC1DFB" w:rsidRDefault="00DC1DFB" w:rsidP="00DC1DFB">
                            <w:pPr>
                              <w:jc w:val="center"/>
                            </w:pPr>
                          </w:p>
                        </w:txbxContent>
                      </wps:txbx>
                      <wps:bodyPr rot="0" vert="horz" wrap="square" lIns="91440" tIns="45720" rIns="91440" bIns="45720" anchor="t" anchorCtr="0" upright="1">
                        <a:noAutofit/>
                      </wps:bodyPr>
                    </wps:wsp>
                  </a:graphicData>
                </a:graphic>
              </wp:inline>
            </w:drawing>
          </mc:Choice>
          <mc:Fallback>
            <w:pict>
              <v:shape id="Text Box 2" o:spid="_x0000_s1028" type="#_x0000_t202" style="width:223.2pt;height:174.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" stroked="f">
                <v:textbox>
                  <w:txbxContent>
                    <w:p w14:paraId="5C6BC943" w14:textId="77777777" w:rsidR="00DC1DFB" w:rsidRDefault="00DC1DFB" w:rsidP="00DC1DFB">
                      <w:pPr>
                        <w:pStyle w:val="Caption"/>
                        <w:spacing w:after="0"/>
                        <w:ind w:left="0" w:right="0"/>
                      </w:pPr>
                      <w:r>
                        <w:rPr>
                          <w:noProof/>
                        </w:rPr>
                        <w:drawing>
                          <wp:inline distT="0" distB="0" distL="0" distR="0" wp14:anchorId="1FB80B16" wp14:editId="1A73C899">
                            <wp:extent cx="2647320" cy="1561381"/>
                            <wp:effectExtent l="0" t="0" r="635" b="127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651760" cy="1564000"/>
                                    </a:xfrm>
                                    <a:prstGeom prst="rect">
                                      <a:avLst/>
                                    </a:prstGeom>
                                  </pic:spPr>
                                </pic:pic>
                              </a:graphicData>
                            </a:graphic>
                          </wp:inline>
                        </w:drawing>
                      </w:r>
                    </w:p>
                    <w:p w14:paraId="2E150953" w14:textId="77777777" w:rsidR="00DC1DFB" w:rsidRDefault="00DC1DFB" w:rsidP="00DC1DFB">
                      <w:pPr>
                        <w:pStyle w:val="Caption"/>
                        <w:spacing w:after="0"/>
                        <w:ind w:left="0" w:right="0"/>
                        <w:jc w:val="both"/>
                      </w:pPr>
                      <w:r>
                        <w:fldChar w:fldCharType="begin"/>
                      </w:r>
                      <w:r>
                        <w:instrText xml:space="preserve"> REF _Ref154289107  \* MERGEFORMAT </w:instrText>
                      </w:r>
                      <w:r w:rsidR="00DD3132">
                        <w:fldChar w:fldCharType="separate"/>
                      </w:r>
                      <w:r w:rsidR="00DD3132">
                        <w:rPr>
                          <w:b/>
                          <w:bCs/>
                        </w:rPr>
                        <w:t xml:space="preserve">Error! Reference source not </w:t>
                      </w:r>
                      <w:proofErr w:type="spellStart"/>
                      <w:r w:rsidR="00DD3132">
                        <w:rPr>
                          <w:b/>
                          <w:bCs/>
                        </w:rPr>
                        <w:t>found.</w:t>
                      </w:r>
                      <w:r>
                        <w:fldChar w:fldCharType="end"/>
                      </w:r>
                      <w:bookmarkStart w:id="12" w:name="_Ref350524225"/>
                      <w:r>
                        <w:t>Figure</w:t>
                      </w:r>
                      <w:proofErr w:type="spellEnd"/>
                      <w:r>
                        <w:t xml:space="preserve"> </w:t>
                      </w:r>
                      <w:r>
                        <w:fldChar w:fldCharType="begin"/>
                      </w:r>
                      <w:r>
                        <w:instrText xml:space="preserve"> SEQ Figure \* ARABIC </w:instrText>
                      </w:r>
                      <w:r>
                        <w:fldChar w:fldCharType="separate"/>
                      </w:r>
                      <w:r w:rsidR="00DD3132">
                        <w:rPr>
                          <w:noProof/>
                        </w:rPr>
                        <w:t>3</w:t>
                      </w:r>
                      <w:r>
                        <w:fldChar w:fldCharType="end"/>
                      </w:r>
                      <w:bookmarkEnd w:id="12"/>
                      <w:r>
                        <w:t xml:space="preserve">: </w:t>
                      </w:r>
                      <w:r w:rsidRPr="00BF0541">
                        <w:rPr>
                          <w:i/>
                        </w:rPr>
                        <w:t xml:space="preserve">A diagram showing </w:t>
                      </w:r>
                      <w:r>
                        <w:rPr>
                          <w:i/>
                        </w:rPr>
                        <w:t>how the performance of CVSB and CDP are affected as the truncation level is varied for the validation data sets.</w:t>
                      </w:r>
                    </w:p>
                    <w:p w14:paraId="781383E6" w14:textId="77777777" w:rsidR="00DC1DFB" w:rsidRDefault="00DC1DFB" w:rsidP="00DC1DFB">
                      <w:pPr>
                        <w:jc w:val="center"/>
                      </w:pPr>
                    </w:p>
                  </w:txbxContent>
                </v:textbox>
                <w10:anchorlock/>
              </v:shape>
            </w:pict>
          </mc:Fallback>
        </mc:AlternateContent>
      </w:r>
      <w:r w:rsidR="00DC1DFB">
        <w:rPr>
          <w:noProof/>
        </w:rPr>
        <mc:AlternateContent>
          <mc:Choice Requires="wps">
            <w:drawing>
              <wp:inline distT="0" distB="0" distL="0" distR="0" wp14:anchorId="030E5642" wp14:editId="3BB2B812">
                <wp:extent cx="2834640" cy="2113471"/>
                <wp:effectExtent l="0" t="0" r="3810" b="1270"/>
                <wp:docPr id="1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2113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4E21B8" w14:textId="77777777" w:rsidR="00DC1DFB" w:rsidRPr="006308A6" w:rsidRDefault="00DC1DFB" w:rsidP="00DC1DFB">
                            <w:r>
                              <w:rPr>
                                <w:noProof/>
                              </w:rPr>
                              <w:drawing>
                                <wp:inline distT="0" distB="0" distL="0" distR="0" wp14:anchorId="60ECF47D" wp14:editId="628D77CE">
                                  <wp:extent cx="2643603" cy="1570007"/>
                                  <wp:effectExtent l="0" t="0" r="444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651760" cy="1574851"/>
                                          </a:xfrm>
                                          <a:prstGeom prst="rect">
                                            <a:avLst/>
                                          </a:prstGeom>
                                        </pic:spPr>
                                      </pic:pic>
                                    </a:graphicData>
                                  </a:graphic>
                                </wp:inline>
                              </w:drawing>
                            </w:r>
                          </w:p>
                          <w:p w14:paraId="70705FF1" w14:textId="77777777" w:rsidR="00DC1DFB" w:rsidRDefault="00DC1DFB" w:rsidP="00DC1DFB">
                            <w:pPr>
                              <w:pStyle w:val="Caption"/>
                              <w:spacing w:after="0"/>
                              <w:ind w:left="0" w:right="0"/>
                              <w:jc w:val="both"/>
                            </w:pPr>
                            <w:bookmarkStart w:id="13" w:name="_Ref351105081"/>
                            <w:r>
                              <w:t xml:space="preserve">Figure </w:t>
                            </w:r>
                            <w:r>
                              <w:fldChar w:fldCharType="begin"/>
                            </w:r>
                            <w:r>
                              <w:instrText xml:space="preserve"> SEQ Figure \* ARABIC </w:instrText>
                            </w:r>
                            <w:r>
                              <w:fldChar w:fldCharType="separate"/>
                            </w:r>
                            <w:r w:rsidR="00DD3132">
                              <w:rPr>
                                <w:noProof/>
                              </w:rPr>
                              <w:t>4</w:t>
                            </w:r>
                            <w:r>
                              <w:fldChar w:fldCharType="end"/>
                            </w:r>
                            <w:bookmarkEnd w:id="13"/>
                            <w:r>
                              <w:t xml:space="preserve">: </w:t>
                            </w:r>
                            <w:r w:rsidRPr="00BF0541">
                              <w:rPr>
                                <w:i/>
                              </w:rPr>
                              <w:t xml:space="preserve">A diagram showing </w:t>
                            </w:r>
                            <w:r>
                              <w:rPr>
                                <w:i/>
                              </w:rPr>
                              <w:t>how the performance of AVDPM is affected as the initial depth of the KD tree is varied for the validation data sets.</w:t>
                            </w:r>
                          </w:p>
                          <w:p w14:paraId="221D8110" w14:textId="77777777" w:rsidR="00DC1DFB" w:rsidRDefault="00DC1DFB" w:rsidP="00DC1DFB">
                            <w:pPr>
                              <w:jc w:val="center"/>
                            </w:pPr>
                          </w:p>
                        </w:txbxContent>
                      </wps:txbx>
                      <wps:bodyPr rot="0" vert="horz" wrap="square" lIns="91440" tIns="45720" rIns="91440" bIns="45720" anchor="t" anchorCtr="0" upright="1">
                        <a:noAutofit/>
                      </wps:bodyPr>
                    </wps:wsp>
                  </a:graphicData>
                </a:graphic>
              </wp:inline>
            </w:drawing>
          </mc:Choice>
          <mc:Fallback>
            <w:pict>
              <v:shape id="_x0000_s1029" type="#_x0000_t202" style="width:223.2pt;height:1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" stroked="f">
                <v:textbox>
                  <w:txbxContent>
                    <w:p w14:paraId="204E21B8" w14:textId="77777777" w:rsidR="00DC1DFB" w:rsidRPr="006308A6" w:rsidRDefault="00DC1DFB" w:rsidP="00DC1DFB">
                      <w:r>
                        <w:rPr>
                          <w:noProof/>
                        </w:rPr>
                        <w:drawing>
                          <wp:inline distT="0" distB="0" distL="0" distR="0" wp14:anchorId="60ECF47D" wp14:editId="628D77CE">
                            <wp:extent cx="2643603" cy="1570007"/>
                            <wp:effectExtent l="0" t="0" r="4445"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651760" cy="1574851"/>
                                    </a:xfrm>
                                    <a:prstGeom prst="rect">
                                      <a:avLst/>
                                    </a:prstGeom>
                                  </pic:spPr>
                                </pic:pic>
                              </a:graphicData>
                            </a:graphic>
                          </wp:inline>
                        </w:drawing>
                      </w:r>
                    </w:p>
                    <w:p w14:paraId="70705FF1" w14:textId="77777777" w:rsidR="00DC1DFB" w:rsidRDefault="00DC1DFB" w:rsidP="00DC1DFB">
                      <w:pPr>
                        <w:pStyle w:val="Caption"/>
                        <w:spacing w:after="0"/>
                        <w:ind w:left="0" w:right="0"/>
                        <w:jc w:val="both"/>
                      </w:pPr>
                      <w:bookmarkStart w:id="14" w:name="_Ref351105081"/>
                      <w:r>
                        <w:t xml:space="preserve">Figure </w:t>
                      </w:r>
                      <w:r>
                        <w:fldChar w:fldCharType="begin"/>
                      </w:r>
                      <w:r>
                        <w:instrText xml:space="preserve"> SEQ Figure \* ARABIC </w:instrText>
                      </w:r>
                      <w:r>
                        <w:fldChar w:fldCharType="separate"/>
                      </w:r>
                      <w:r w:rsidR="00DD3132">
                        <w:rPr>
                          <w:noProof/>
                        </w:rPr>
                        <w:t>4</w:t>
                      </w:r>
                      <w:r>
                        <w:fldChar w:fldCharType="end"/>
                      </w:r>
                      <w:bookmarkEnd w:id="14"/>
                      <w:r>
                        <w:t xml:space="preserve">: </w:t>
                      </w:r>
                      <w:r w:rsidRPr="00BF0541">
                        <w:rPr>
                          <w:i/>
                        </w:rPr>
                        <w:t xml:space="preserve">A diagram showing </w:t>
                      </w:r>
                      <w:r>
                        <w:rPr>
                          <w:i/>
                        </w:rPr>
                        <w:t>how the performance of AVDPM is affected as the initial depth of the KD tree is varied for the validation data sets.</w:t>
                      </w:r>
                    </w:p>
                    <w:p w14:paraId="221D8110" w14:textId="77777777" w:rsidR="00DC1DFB" w:rsidRDefault="00DC1DFB" w:rsidP="00DC1DFB">
                      <w:pPr>
                        <w:jc w:val="center"/>
                      </w:pPr>
                    </w:p>
                  </w:txbxContent>
                </v:textbox>
                <w10:anchorlock/>
              </v:shape>
            </w:pict>
          </mc:Fallback>
        </mc:AlternateContent>
      </w:r>
      <w:r w:rsidR="00FB3D33">
        <w:rPr>
          <w:noProof/>
        </w:rPr>
        <mc:AlternateContent>
          <mc:Choice Requires="wps">
            <w:drawing>
              <wp:inline distT="0" distB="0" distL="0" distR="0" wp14:anchorId="6CFC510F" wp14:editId="26BEAD07">
                <wp:extent cx="2838450" cy="2276856"/>
                <wp:effectExtent l="0" t="0" r="0" b="952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22768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77777777" w:rsidR="00FB3D33" w:rsidRDefault="00FB3D33" w:rsidP="00DC1DFB">
                            <w:pPr>
                              <w:pStyle w:val="Caption"/>
                              <w:spacing w:after="0"/>
                              <w:ind w:left="0" w:right="0"/>
                              <w:jc w:val="both"/>
                            </w:pPr>
                            <w:r>
                              <w:rPr>
                                <w:noProof/>
                              </w:rPr>
                              <w:drawing>
                                <wp:inline distT="0" distB="0" distL="0" distR="0" wp14:anchorId="29204CDC" wp14:editId="562420E3">
                                  <wp:extent cx="2633034" cy="1544128"/>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641122" cy="1548871"/>
                                          </a:xfrm>
                                          <a:prstGeom prst="rect">
                                            <a:avLst/>
                                          </a:prstGeom>
                                        </pic:spPr>
                                      </pic:pic>
                                    </a:graphicData>
                                  </a:graphic>
                                </wp:inline>
                              </w:drawing>
                            </w:r>
                          </w:p>
                          <w:p w14:paraId="04E222A4" w14:textId="77777777"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DD3132">
                              <w:rPr>
                                <w:noProof/>
                              </w:rPr>
                              <w:t>5</w:t>
                            </w:r>
                            <w:r>
                              <w:fldChar w:fldCharType="end"/>
                            </w:r>
                            <w:bookmarkEnd w:id="15"/>
                            <w:r>
                              <w:t xml:space="preserve">: </w:t>
                            </w:r>
                            <w:r w:rsidRPr="00BF0541">
                              <w:rPr>
                                <w:i/>
                              </w:rPr>
                              <w:t xml:space="preserve">A diagram showing </w:t>
                            </w:r>
                            <w:r>
                              <w:rPr>
                                <w:i/>
                              </w:rPr>
                              <w:t>how the CPU training time varies as additional training samples are used for each algorithm.</w:t>
                            </w:r>
                          </w:p>
                          <w:p w14:paraId="7257B0A3" w14:textId="77777777" w:rsidR="00FB3D33" w:rsidRDefault="00FB3D33" w:rsidP="00FB3D33">
                            <w:pPr>
                              <w:jc w:val="center"/>
                            </w:pPr>
                          </w:p>
                        </w:txbxContent>
                      </wps:txbx>
                      <wps:bodyPr rot="0" vert="horz" wrap="square" lIns="91440" tIns="45720" rIns="91440" bIns="45720" anchor="t" anchorCtr="0" upright="1">
                        <a:noAutofit/>
                      </wps:bodyPr>
                    </wps:wsp>
                  </a:graphicData>
                </a:graphic>
              </wp:inline>
            </w:drawing>
          </mc:Choice>
          <mc:Fallback>
            <w:pict>
              <v:shape id="_x0000_s1030" type="#_x0000_t202" style="width:223.5pt;height:179.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" stroked="f">
                <v:textbox>
                  <w:txbxContent>
                    <w:p w14:paraId="13321F29" w14:textId="77777777" w:rsidR="00FB3D33" w:rsidRDefault="00FB3D33" w:rsidP="00DC1DFB">
                      <w:pPr>
                        <w:pStyle w:val="Caption"/>
                        <w:spacing w:after="0"/>
                        <w:ind w:left="0" w:right="0"/>
                        <w:jc w:val="both"/>
                      </w:pPr>
                      <w:r>
                        <w:rPr>
                          <w:noProof/>
                        </w:rPr>
                        <w:drawing>
                          <wp:inline distT="0" distB="0" distL="0" distR="0" wp14:anchorId="29204CDC" wp14:editId="562420E3">
                            <wp:extent cx="2633034" cy="1544128"/>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641122" cy="1548871"/>
                                    </a:xfrm>
                                    <a:prstGeom prst="rect">
                                      <a:avLst/>
                                    </a:prstGeom>
                                  </pic:spPr>
                                </pic:pic>
                              </a:graphicData>
                            </a:graphic>
                          </wp:inline>
                        </w:drawing>
                      </w:r>
                    </w:p>
                    <w:p w14:paraId="04E222A4" w14:textId="77777777" w:rsidR="00FB3D33" w:rsidRDefault="00FB3D33" w:rsidP="00FB3D33">
                      <w:pPr>
                        <w:pStyle w:val="Caption"/>
                        <w:ind w:left="0" w:right="0"/>
                        <w:jc w:val="both"/>
                      </w:pPr>
                      <w:bookmarkStart w:id="16" w:name="_Ref351046010"/>
                      <w:r>
                        <w:t xml:space="preserve">Figure </w:t>
                      </w:r>
                      <w:r>
                        <w:fldChar w:fldCharType="begin"/>
                      </w:r>
                      <w:r>
                        <w:instrText xml:space="preserve"> SEQ Figure \* ARABIC </w:instrText>
                      </w:r>
                      <w:r>
                        <w:fldChar w:fldCharType="separate"/>
                      </w:r>
                      <w:r w:rsidR="00DD3132">
                        <w:rPr>
                          <w:noProof/>
                        </w:rPr>
                        <w:t>5</w:t>
                      </w:r>
                      <w:r>
                        <w:fldChar w:fldCharType="end"/>
                      </w:r>
                      <w:bookmarkEnd w:id="16"/>
                      <w:r>
                        <w:t xml:space="preserve">: </w:t>
                      </w:r>
                      <w:r w:rsidRPr="00BF0541">
                        <w:rPr>
                          <w:i/>
                        </w:rPr>
                        <w:t xml:space="preserve">A diagram showing </w:t>
                      </w:r>
                      <w:r>
                        <w:rPr>
                          <w:i/>
                        </w:rPr>
                        <w:t>how the CPU training time varies as additional training samples are used for each algorithm.</w:t>
                      </w:r>
                    </w:p>
                    <w:p w14:paraId="7257B0A3" w14:textId="77777777" w:rsidR="00FB3D33" w:rsidRDefault="00FB3D33" w:rsidP="00FB3D33">
                      <w:pPr>
                        <w:jc w:val="center"/>
                      </w:pPr>
                    </w:p>
                  </w:txbxContent>
                </v:textbox>
                <w10:anchorlock/>
              </v:shape>
            </w:pict>
          </mc:Fallback>
        </mc:AlternateContent>
      </w:r>
      <w:r>
        <w:lastRenderedPageBreak/>
        <w:t xml:space="preserve">those for English.  </w:t>
      </w:r>
    </w:p>
    <w:p w14:paraId="1EA7DA81" w14:textId="67E07D1F" w:rsidR="00347D69" w:rsidRDefault="00FB3D33" w:rsidP="00706940">
      <w:pPr>
        <w:pStyle w:val="BodyTextNext"/>
      </w:pPr>
      <w:r w:rsidRPr="0053095E">
        <w:rPr>
          <w:noProof/>
        </w:rPr>
        <mc:AlternateContent>
          <mc:Choice Requires="wps">
            <w:drawing>
              <wp:anchor distT="91440" distB="0" distL="114300" distR="114300" simplePos="0" relativeHeight="251662848" behindDoc="0" locked="0" layoutInCell="0" allowOverlap="0" wp14:anchorId="23DE98DE" wp14:editId="12CE5D7C">
                <wp:simplePos x="0" y="0"/>
                <wp:positionH relativeFrom="margin">
                  <wp:align>left</wp:align>
                </wp:positionH>
                <wp:positionV relativeFrom="margin">
                  <wp:align>top</wp:align>
                </wp:positionV>
                <wp:extent cx="2834640" cy="1847088"/>
                <wp:effectExtent l="0" t="0" r="3810" b="1270"/>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847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77777777" w:rsidR="00DA2494" w:rsidRPr="00160B08" w:rsidRDefault="00DA2494" w:rsidP="003919B4">
                            <w:pPr>
                              <w:pStyle w:val="Caption"/>
                              <w:keepNext/>
                              <w:tabs>
                                <w:tab w:val="left" w:pos="4320"/>
                              </w:tabs>
                              <w:spacing w:before="0"/>
                              <w:ind w:left="0" w:right="-45"/>
                              <w:jc w:val="both"/>
                              <w:rPr>
                                <w:i/>
                              </w:rPr>
                            </w:pPr>
                            <w:bookmarkStart w:id="17" w:name="_Ref350590506"/>
                            <w:r w:rsidRPr="00160B08">
                              <w:t xml:space="preserve">Table </w:t>
                            </w:r>
                            <w:r w:rsidRPr="00160B08">
                              <w:fldChar w:fldCharType="begin"/>
                            </w:r>
                            <w:r w:rsidRPr="00160B08">
                              <w:instrText xml:space="preserve"> SEQ Table \* ARABIC </w:instrText>
                            </w:r>
                            <w:r w:rsidRPr="00160B08">
                              <w:fldChar w:fldCharType="separate"/>
                            </w:r>
                            <w:r w:rsidR="00DD3132">
                              <w:rPr>
                                <w:noProof/>
                              </w:rPr>
                              <w:t>1</w:t>
                            </w:r>
                            <w:r w:rsidRPr="00160B08">
                              <w:fldChar w:fldCharType="end"/>
                            </w:r>
                            <w:bookmarkEnd w:id="17"/>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391" w:type="dxa"/>
                              <w:jc w:val="center"/>
                              <w:tblInd w:w="123" w:type="dxa"/>
                              <w:tblLook w:val="04A0" w:firstRow="1" w:lastRow="0" w:firstColumn="1" w:lastColumn="0" w:noHBand="0" w:noVBand="1"/>
                            </w:tblPr>
                            <w:tblGrid>
                              <w:gridCol w:w="737"/>
                              <w:gridCol w:w="774"/>
                              <w:gridCol w:w="791"/>
                              <w:gridCol w:w="641"/>
                              <w:gridCol w:w="811"/>
                              <w:gridCol w:w="637"/>
                            </w:tblGrid>
                            <w:tr w:rsidR="00DA2494" w:rsidRPr="00395DAE" w14:paraId="3AFD9F19" w14:textId="77777777" w:rsidTr="003919B4">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37" w:type="dxa"/>
                                  <w:vMerge w:val="restart"/>
                                  <w:vAlign w:val="center"/>
                                </w:tcPr>
                                <w:p w14:paraId="3AE655BA"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774" w:type="dxa"/>
                                  <w:vAlign w:val="center"/>
                                </w:tcPr>
                                <w:p w14:paraId="31738B6D"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32" w:type="dxa"/>
                                  <w:gridSpan w:val="2"/>
                                  <w:vAlign w:val="center"/>
                                </w:tcPr>
                                <w:p w14:paraId="38B899AF"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448" w:type="dxa"/>
                                  <w:gridSpan w:val="2"/>
                                  <w:vAlign w:val="center"/>
                                </w:tcPr>
                                <w:p w14:paraId="1CEC942F"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DA2494" w:rsidRPr="00395DAE" w14:paraId="7DDCA19E" w14:textId="77777777" w:rsidTr="003919B4">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7" w:type="dxa"/>
                                  <w:vMerge/>
                                  <w:vAlign w:val="center"/>
                                </w:tcPr>
                                <w:p w14:paraId="2ECD5B9F" w14:textId="77777777" w:rsidR="00DA2494" w:rsidRPr="00160B08" w:rsidRDefault="00DA2494" w:rsidP="003919B4">
                                  <w:pPr>
                                    <w:jc w:val="center"/>
                                    <w:rPr>
                                      <w:rFonts w:ascii="Times New Roman" w:hAnsi="Times New Roman" w:cs="Times New Roman"/>
                                      <w:sz w:val="14"/>
                                      <w:szCs w:val="14"/>
                                    </w:rPr>
                                  </w:pPr>
                                </w:p>
                              </w:tc>
                              <w:tc>
                                <w:tcPr>
                                  <w:tcW w:w="774" w:type="dxa"/>
                                  <w:tcBorders>
                                    <w:top w:val="single" w:sz="18" w:space="0" w:color="4F81BD" w:themeColor="accent1"/>
                                  </w:tcBorders>
                                  <w:shd w:val="clear" w:color="auto" w:fill="C6D9F1" w:themeFill="text2" w:themeFillTint="33"/>
                                  <w:vAlign w:val="center"/>
                                </w:tcPr>
                                <w:p w14:paraId="1740BEED"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791" w:type="dxa"/>
                                  <w:shd w:val="clear" w:color="auto" w:fill="C6D9F1" w:themeFill="text2" w:themeFillTint="33"/>
                                  <w:vAlign w:val="center"/>
                                </w:tcPr>
                                <w:p w14:paraId="29E94D9C"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41" w:type="dxa"/>
                                  <w:vAlign w:val="center"/>
                                </w:tcPr>
                                <w:p w14:paraId="76532665"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811" w:type="dxa"/>
                                  <w:vAlign w:val="center"/>
                                </w:tcPr>
                                <w:p w14:paraId="6EF4F0E4"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37" w:type="dxa"/>
                                  <w:vAlign w:val="center"/>
                                </w:tcPr>
                                <w:p w14:paraId="45CA52F0"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DA2494" w:rsidRPr="00395DAE" w14:paraId="4190051A" w14:textId="77777777" w:rsidTr="00FB3D33">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143121D6"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774" w:type="dxa"/>
                                  <w:vAlign w:val="center"/>
                                </w:tcPr>
                                <w:p w14:paraId="3BEBD6E6"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791" w:type="dxa"/>
                                  <w:vAlign w:val="center"/>
                                </w:tcPr>
                                <w:p w14:paraId="61A00C52"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41" w:type="dxa"/>
                                  <w:vAlign w:val="center"/>
                                </w:tcPr>
                                <w:p w14:paraId="54058CAA"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811" w:type="dxa"/>
                                  <w:vAlign w:val="center"/>
                                </w:tcPr>
                                <w:p w14:paraId="73F23EA8"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37" w:type="dxa"/>
                                  <w:vAlign w:val="center"/>
                                </w:tcPr>
                                <w:p w14:paraId="2F5A9843"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DA2494" w:rsidRPr="00395DAE" w14:paraId="5998A2DD" w14:textId="77777777" w:rsidTr="00FB3D33">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D208A37"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774" w:type="dxa"/>
                                  <w:vAlign w:val="center"/>
                                </w:tcPr>
                                <w:p w14:paraId="74633CAA"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791" w:type="dxa"/>
                                  <w:vAlign w:val="center"/>
                                </w:tcPr>
                                <w:p w14:paraId="1E1B3A0D"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41" w:type="dxa"/>
                                  <w:vAlign w:val="center"/>
                                </w:tcPr>
                                <w:p w14:paraId="158EB49B"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811" w:type="dxa"/>
                                  <w:vAlign w:val="center"/>
                                </w:tcPr>
                                <w:p w14:paraId="1EB35469"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37" w:type="dxa"/>
                                  <w:vAlign w:val="center"/>
                                </w:tcPr>
                                <w:p w14:paraId="60B9F92A"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p>
                              </w:tc>
                            </w:tr>
                            <w:tr w:rsidR="00DA2494" w:rsidRPr="00395DAE" w14:paraId="26AC9076" w14:textId="77777777" w:rsidTr="00FB3D33">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FACD39F"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774" w:type="dxa"/>
                                  <w:vAlign w:val="center"/>
                                </w:tcPr>
                                <w:p w14:paraId="343F64B6"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791" w:type="dxa"/>
                                  <w:vAlign w:val="center"/>
                                </w:tcPr>
                                <w:p w14:paraId="7F076DCF"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41" w:type="dxa"/>
                                  <w:vAlign w:val="center"/>
                                </w:tcPr>
                                <w:p w14:paraId="5B0C9A47"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811" w:type="dxa"/>
                                  <w:vAlign w:val="center"/>
                                </w:tcPr>
                                <w:p w14:paraId="0D878E35"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37" w:type="dxa"/>
                                  <w:vAlign w:val="center"/>
                                </w:tcPr>
                                <w:p w14:paraId="246736C3"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DA2494" w:rsidRPr="00395DAE" w14:paraId="714BE8BE" w14:textId="77777777" w:rsidTr="00FB3D33">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52ECC7E"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774" w:type="dxa"/>
                                  <w:vAlign w:val="center"/>
                                </w:tcPr>
                                <w:p w14:paraId="2F67DE82"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791" w:type="dxa"/>
                                  <w:vAlign w:val="center"/>
                                </w:tcPr>
                                <w:p w14:paraId="3ECFE7CF"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41" w:type="dxa"/>
                                  <w:vAlign w:val="center"/>
                                </w:tcPr>
                                <w:p w14:paraId="48FCCE16"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811" w:type="dxa"/>
                                  <w:vAlign w:val="center"/>
                                </w:tcPr>
                                <w:p w14:paraId="257AEC53"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37" w:type="dxa"/>
                                  <w:vAlign w:val="center"/>
                                </w:tcPr>
                                <w:p w14:paraId="77C8E6D1"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23.2pt;height:145.45pt;z-index:251662848;visibility:visible;mso-wrap-style:square;mso-width-percent:0;mso-height-percent:0;mso-wrap-distance-left:9pt;mso-wrap-distance-top:7.2pt;mso-wrap-distance-right:9pt;mso-wrap-distance-bottom:0;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" o:allowincell="f" o:allowoverlap="f" stroked="f">
                <v:textbox>
                  <w:txbxContent>
                    <w:p w14:paraId="705D006D" w14:textId="77777777" w:rsidR="00DA2494" w:rsidRPr="00160B08" w:rsidRDefault="00DA2494" w:rsidP="003919B4">
                      <w:pPr>
                        <w:pStyle w:val="Caption"/>
                        <w:keepNext/>
                        <w:tabs>
                          <w:tab w:val="left" w:pos="4320"/>
                        </w:tabs>
                        <w:spacing w:before="0"/>
                        <w:ind w:left="0" w:right="-45"/>
                        <w:jc w:val="both"/>
                        <w:rPr>
                          <w:i/>
                        </w:rPr>
                      </w:pPr>
                      <w:bookmarkStart w:id="18" w:name="_Ref350590506"/>
                      <w:r w:rsidRPr="00160B08">
                        <w:t xml:space="preserve">Table </w:t>
                      </w:r>
                      <w:r w:rsidRPr="00160B08">
                        <w:fldChar w:fldCharType="begin"/>
                      </w:r>
                      <w:r w:rsidRPr="00160B08">
                        <w:instrText xml:space="preserve"> SEQ Table \* ARABIC </w:instrText>
                      </w:r>
                      <w:r w:rsidRPr="00160B08">
                        <w:fldChar w:fldCharType="separate"/>
                      </w:r>
                      <w:r w:rsidR="00DD3132">
                        <w:rPr>
                          <w:noProof/>
                        </w:rPr>
                        <w:t>1</w:t>
                      </w:r>
                      <w:r w:rsidRPr="00160B08">
                        <w:fldChar w:fldCharType="end"/>
                      </w:r>
                      <w:bookmarkEnd w:id="18"/>
                      <w:r w:rsidRPr="00160B08">
                        <w:t xml:space="preserve">: </w:t>
                      </w:r>
                      <w:r w:rsidRPr="00160B08">
                        <w:rPr>
                          <w:i/>
                        </w:rPr>
                        <w:t>A comparison of 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p>
                    <w:tbl>
                      <w:tblPr>
                        <w:tblStyle w:val="LightGrid-Accent1"/>
                        <w:tblW w:w="4391" w:type="dxa"/>
                        <w:jc w:val="center"/>
                        <w:tblInd w:w="123" w:type="dxa"/>
                        <w:tblLook w:val="04A0" w:firstRow="1" w:lastRow="0" w:firstColumn="1" w:lastColumn="0" w:noHBand="0" w:noVBand="1"/>
                      </w:tblPr>
                      <w:tblGrid>
                        <w:gridCol w:w="737"/>
                        <w:gridCol w:w="774"/>
                        <w:gridCol w:w="791"/>
                        <w:gridCol w:w="641"/>
                        <w:gridCol w:w="811"/>
                        <w:gridCol w:w="637"/>
                      </w:tblGrid>
                      <w:tr w:rsidR="00DA2494" w:rsidRPr="00395DAE" w14:paraId="3AFD9F19" w14:textId="77777777" w:rsidTr="003919B4">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37" w:type="dxa"/>
                            <w:vMerge w:val="restart"/>
                            <w:vAlign w:val="center"/>
                          </w:tcPr>
                          <w:p w14:paraId="3AE655BA"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Model</w:t>
                            </w:r>
                          </w:p>
                        </w:tc>
                        <w:tc>
                          <w:tcPr>
                            <w:tcW w:w="774" w:type="dxa"/>
                            <w:vAlign w:val="center"/>
                          </w:tcPr>
                          <w:p w14:paraId="31738B6D"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TIMIT</w:t>
                            </w:r>
                          </w:p>
                        </w:tc>
                        <w:tc>
                          <w:tcPr>
                            <w:tcW w:w="1432" w:type="dxa"/>
                            <w:gridSpan w:val="2"/>
                            <w:vAlign w:val="center"/>
                          </w:tcPr>
                          <w:p w14:paraId="38B899AF"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160B08">
                              <w:rPr>
                                <w:rFonts w:ascii="Times New Roman" w:hAnsi="Times New Roman" w:cs="Times New Roman"/>
                                <w:bCs w:val="0"/>
                                <w:sz w:val="14"/>
                                <w:szCs w:val="14"/>
                              </w:rPr>
                              <w:t>CH-E</w:t>
                            </w:r>
                          </w:p>
                        </w:tc>
                        <w:tc>
                          <w:tcPr>
                            <w:tcW w:w="1448" w:type="dxa"/>
                            <w:gridSpan w:val="2"/>
                            <w:vAlign w:val="center"/>
                          </w:tcPr>
                          <w:p w14:paraId="1CEC942F" w14:textId="77777777" w:rsidR="00DA2494" w:rsidRPr="00160B08"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160B08">
                              <w:rPr>
                                <w:rFonts w:ascii="Times New Roman" w:hAnsi="Times New Roman" w:cs="Times New Roman"/>
                                <w:sz w:val="14"/>
                                <w:szCs w:val="14"/>
                              </w:rPr>
                              <w:t>CH-M</w:t>
                            </w:r>
                          </w:p>
                        </w:tc>
                      </w:tr>
                      <w:tr w:rsidR="00DA2494" w:rsidRPr="00395DAE" w14:paraId="7DDCA19E" w14:textId="77777777" w:rsidTr="003919B4">
                        <w:trPr>
                          <w:cnfStyle w:val="000000100000" w:firstRow="0" w:lastRow="0" w:firstColumn="0" w:lastColumn="0" w:oddVBand="0" w:evenVBand="0" w:oddHBand="1" w:evenHBand="0" w:firstRowFirstColumn="0" w:firstRowLastColumn="0" w:lastRowFirstColumn="0" w:lastRowLastColumn="0"/>
                          <w:trHeight w:val="68"/>
                          <w:jc w:val="center"/>
                        </w:trPr>
                        <w:tc>
                          <w:tcPr>
                            <w:cnfStyle w:val="001000000000" w:firstRow="0" w:lastRow="0" w:firstColumn="1" w:lastColumn="0" w:oddVBand="0" w:evenVBand="0" w:oddHBand="0" w:evenHBand="0" w:firstRowFirstColumn="0" w:firstRowLastColumn="0" w:lastRowFirstColumn="0" w:lastRowLastColumn="0"/>
                            <w:tcW w:w="737" w:type="dxa"/>
                            <w:vMerge/>
                            <w:vAlign w:val="center"/>
                          </w:tcPr>
                          <w:p w14:paraId="2ECD5B9F" w14:textId="77777777" w:rsidR="00DA2494" w:rsidRPr="00160B08" w:rsidRDefault="00DA2494" w:rsidP="003919B4">
                            <w:pPr>
                              <w:jc w:val="center"/>
                              <w:rPr>
                                <w:rFonts w:ascii="Times New Roman" w:hAnsi="Times New Roman" w:cs="Times New Roman"/>
                                <w:sz w:val="14"/>
                                <w:szCs w:val="14"/>
                              </w:rPr>
                            </w:pPr>
                          </w:p>
                        </w:tc>
                        <w:tc>
                          <w:tcPr>
                            <w:tcW w:w="774" w:type="dxa"/>
                            <w:tcBorders>
                              <w:top w:val="single" w:sz="18" w:space="0" w:color="4F81BD" w:themeColor="accent1"/>
                            </w:tcBorders>
                            <w:shd w:val="clear" w:color="auto" w:fill="C6D9F1" w:themeFill="text2" w:themeFillTint="33"/>
                            <w:vAlign w:val="center"/>
                          </w:tcPr>
                          <w:p w14:paraId="1740BEED"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791" w:type="dxa"/>
                            <w:shd w:val="clear" w:color="auto" w:fill="C6D9F1" w:themeFill="text2" w:themeFillTint="33"/>
                            <w:vAlign w:val="center"/>
                          </w:tcPr>
                          <w:p w14:paraId="29E94D9C"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Error %</w:t>
                            </w:r>
                          </w:p>
                        </w:tc>
                        <w:tc>
                          <w:tcPr>
                            <w:tcW w:w="641" w:type="dxa"/>
                            <w:vAlign w:val="center"/>
                          </w:tcPr>
                          <w:p w14:paraId="76532665"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160B08">
                              <w:rPr>
                                <w:rFonts w:eastAsiaTheme="majorEastAsia"/>
                                <w:b/>
                                <w:bCs/>
                                <w:sz w:val="14"/>
                                <w:szCs w:val="14"/>
                              </w:rPr>
                              <w:t>Avg. # Mixt.</w:t>
                            </w:r>
                          </w:p>
                        </w:tc>
                        <w:tc>
                          <w:tcPr>
                            <w:tcW w:w="811" w:type="dxa"/>
                            <w:vAlign w:val="center"/>
                          </w:tcPr>
                          <w:p w14:paraId="6EF4F0E4"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Error %</w:t>
                            </w:r>
                          </w:p>
                        </w:tc>
                        <w:tc>
                          <w:tcPr>
                            <w:tcW w:w="637" w:type="dxa"/>
                            <w:vAlign w:val="center"/>
                          </w:tcPr>
                          <w:p w14:paraId="45CA52F0"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Theme="majorEastAsia"/>
                                <w:b/>
                                <w:bCs/>
                                <w:sz w:val="14"/>
                                <w:szCs w:val="14"/>
                              </w:rPr>
                              <w:t>Avg. # Mixt.</w:t>
                            </w:r>
                          </w:p>
                        </w:tc>
                      </w:tr>
                      <w:tr w:rsidR="00DA2494" w:rsidRPr="00395DAE" w14:paraId="4190051A" w14:textId="77777777" w:rsidTr="00FB3D33">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143121D6"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GMM</w:t>
                            </w:r>
                          </w:p>
                        </w:tc>
                        <w:tc>
                          <w:tcPr>
                            <w:tcW w:w="774" w:type="dxa"/>
                            <w:vAlign w:val="center"/>
                          </w:tcPr>
                          <w:p w14:paraId="3BEBD6E6"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b/>
                                <w:bCs/>
                                <w:kern w:val="24"/>
                                <w:sz w:val="14"/>
                                <w:szCs w:val="14"/>
                              </w:rPr>
                              <w:t>38.02%</w:t>
                            </w:r>
                          </w:p>
                        </w:tc>
                        <w:tc>
                          <w:tcPr>
                            <w:tcW w:w="791" w:type="dxa"/>
                            <w:vAlign w:val="center"/>
                          </w:tcPr>
                          <w:p w14:paraId="61A00C52"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58.41%</w:t>
                            </w:r>
                          </w:p>
                        </w:tc>
                        <w:tc>
                          <w:tcPr>
                            <w:tcW w:w="641" w:type="dxa"/>
                            <w:vAlign w:val="center"/>
                          </w:tcPr>
                          <w:p w14:paraId="54058CAA"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128</w:t>
                            </w:r>
                          </w:p>
                        </w:tc>
                        <w:tc>
                          <w:tcPr>
                            <w:tcW w:w="811" w:type="dxa"/>
                            <w:vAlign w:val="center"/>
                          </w:tcPr>
                          <w:p w14:paraId="73F23EA8"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2.65%</w:t>
                            </w:r>
                          </w:p>
                        </w:tc>
                        <w:tc>
                          <w:tcPr>
                            <w:tcW w:w="637" w:type="dxa"/>
                            <w:vAlign w:val="center"/>
                          </w:tcPr>
                          <w:p w14:paraId="2F5A9843"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b/>
                                <w:bCs/>
                                <w:kern w:val="24"/>
                                <w:sz w:val="14"/>
                                <w:szCs w:val="14"/>
                              </w:rPr>
                              <w:t>64</w:t>
                            </w:r>
                          </w:p>
                        </w:tc>
                      </w:tr>
                      <w:tr w:rsidR="00DA2494" w:rsidRPr="00395DAE" w14:paraId="5998A2DD" w14:textId="77777777" w:rsidTr="00FB3D33">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D208A37"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AVDPM</w:t>
                            </w:r>
                          </w:p>
                        </w:tc>
                        <w:tc>
                          <w:tcPr>
                            <w:tcW w:w="774" w:type="dxa"/>
                            <w:vAlign w:val="center"/>
                          </w:tcPr>
                          <w:p w14:paraId="74633CAA"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rFonts w:eastAsia="Calibri"/>
                                <w:b/>
                                <w:bCs/>
                                <w:kern w:val="24"/>
                                <w:sz w:val="14"/>
                                <w:szCs w:val="14"/>
                              </w:rPr>
                              <w:t>34.69%</w:t>
                            </w:r>
                          </w:p>
                        </w:tc>
                        <w:tc>
                          <w:tcPr>
                            <w:tcW w:w="791" w:type="dxa"/>
                            <w:vAlign w:val="center"/>
                          </w:tcPr>
                          <w:p w14:paraId="1E1B3A0D"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82%</w:t>
                            </w:r>
                          </w:p>
                        </w:tc>
                        <w:tc>
                          <w:tcPr>
                            <w:tcW w:w="641" w:type="dxa"/>
                            <w:vAlign w:val="center"/>
                          </w:tcPr>
                          <w:p w14:paraId="158EB49B"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14</w:t>
                            </w:r>
                          </w:p>
                        </w:tc>
                        <w:tc>
                          <w:tcPr>
                            <w:tcW w:w="811" w:type="dxa"/>
                            <w:vAlign w:val="center"/>
                          </w:tcPr>
                          <w:p w14:paraId="1EB35469"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rFonts w:eastAsia="Calibri"/>
                                <w:b/>
                                <w:bCs/>
                                <w:kern w:val="24"/>
                                <w:sz w:val="14"/>
                                <w:szCs w:val="14"/>
                              </w:rPr>
                              <w:t>63.53%</w:t>
                            </w:r>
                          </w:p>
                        </w:tc>
                        <w:tc>
                          <w:tcPr>
                            <w:tcW w:w="637" w:type="dxa"/>
                            <w:vAlign w:val="center"/>
                          </w:tcPr>
                          <w:p w14:paraId="60B9F92A"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01</w:t>
                            </w:r>
                          </w:p>
                        </w:tc>
                      </w:tr>
                      <w:tr w:rsidR="00DA2494" w:rsidRPr="00395DAE" w14:paraId="26AC9076" w14:textId="77777777" w:rsidTr="00FB3D33">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FACD39F"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CVSB</w:t>
                            </w:r>
                          </w:p>
                        </w:tc>
                        <w:tc>
                          <w:tcPr>
                            <w:tcW w:w="774" w:type="dxa"/>
                            <w:vAlign w:val="center"/>
                          </w:tcPr>
                          <w:p w14:paraId="343F64B6"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160B08">
                              <w:rPr>
                                <w:rFonts w:eastAsia="Calibri"/>
                                <w:b/>
                                <w:bCs/>
                                <w:kern w:val="24"/>
                                <w:sz w:val="14"/>
                                <w:szCs w:val="14"/>
                              </w:rPr>
                              <w:t>40.30%</w:t>
                            </w:r>
                          </w:p>
                        </w:tc>
                        <w:tc>
                          <w:tcPr>
                            <w:tcW w:w="791" w:type="dxa"/>
                            <w:vAlign w:val="center"/>
                          </w:tcPr>
                          <w:p w14:paraId="7F076DCF"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68%</w:t>
                            </w:r>
                          </w:p>
                        </w:tc>
                        <w:tc>
                          <w:tcPr>
                            <w:tcW w:w="641" w:type="dxa"/>
                            <w:vAlign w:val="center"/>
                          </w:tcPr>
                          <w:p w14:paraId="5B0C9A47"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89</w:t>
                            </w:r>
                          </w:p>
                        </w:tc>
                        <w:tc>
                          <w:tcPr>
                            <w:tcW w:w="811" w:type="dxa"/>
                            <w:vAlign w:val="center"/>
                          </w:tcPr>
                          <w:p w14:paraId="0D878E35"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61.18%</w:t>
                            </w:r>
                          </w:p>
                        </w:tc>
                        <w:tc>
                          <w:tcPr>
                            <w:tcW w:w="637" w:type="dxa"/>
                            <w:vAlign w:val="center"/>
                          </w:tcPr>
                          <w:p w14:paraId="246736C3" w14:textId="77777777" w:rsidR="00DA2494" w:rsidRPr="00160B08" w:rsidRDefault="00DA2494" w:rsidP="003919B4">
                            <w:pPr>
                              <w:pStyle w:val="NormalWeb"/>
                              <w:jc w:val="center"/>
                              <w:cnfStyle w:val="000000010000" w:firstRow="0" w:lastRow="0" w:firstColumn="0" w:lastColumn="0" w:oddVBand="0" w:evenVBand="0" w:oddHBand="0" w:evenHBand="1" w:firstRowFirstColumn="0" w:firstRowLastColumn="0" w:lastRowFirstColumn="0" w:lastRowLastColumn="0"/>
                              <w:rPr>
                                <w:rFonts w:ascii="Arial" w:hAnsi="Arial" w:cs="Arial"/>
                                <w:b/>
                                <w:sz w:val="14"/>
                                <w:szCs w:val="14"/>
                              </w:rPr>
                            </w:pPr>
                            <w:r w:rsidRPr="00160B08">
                              <w:rPr>
                                <w:rFonts w:eastAsia="Calibri"/>
                                <w:b/>
                                <w:bCs/>
                                <w:kern w:val="24"/>
                                <w:sz w:val="14"/>
                                <w:szCs w:val="14"/>
                              </w:rPr>
                              <w:t>5.75</w:t>
                            </w:r>
                          </w:p>
                        </w:tc>
                      </w:tr>
                      <w:tr w:rsidR="00DA2494" w:rsidRPr="00395DAE" w14:paraId="714BE8BE" w14:textId="77777777" w:rsidTr="00FB3D33">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37" w:type="dxa"/>
                            <w:vAlign w:val="center"/>
                          </w:tcPr>
                          <w:p w14:paraId="452ECC7E" w14:textId="77777777" w:rsidR="00DA2494" w:rsidRPr="00160B08" w:rsidRDefault="00DA2494" w:rsidP="003919B4">
                            <w:pPr>
                              <w:jc w:val="center"/>
                              <w:rPr>
                                <w:rFonts w:ascii="Times New Roman" w:hAnsi="Times New Roman" w:cs="Times New Roman"/>
                                <w:sz w:val="14"/>
                                <w:szCs w:val="14"/>
                              </w:rPr>
                            </w:pPr>
                            <w:r w:rsidRPr="00160B08">
                              <w:rPr>
                                <w:rFonts w:ascii="Times New Roman" w:hAnsi="Times New Roman" w:cs="Times New Roman"/>
                                <w:sz w:val="14"/>
                                <w:szCs w:val="14"/>
                              </w:rPr>
                              <w:t>CDP</w:t>
                            </w:r>
                          </w:p>
                        </w:tc>
                        <w:tc>
                          <w:tcPr>
                            <w:tcW w:w="774" w:type="dxa"/>
                            <w:vAlign w:val="center"/>
                          </w:tcPr>
                          <w:p w14:paraId="2F67DE82"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160B08">
                              <w:rPr>
                                <w:b/>
                                <w:bCs/>
                                <w:kern w:val="24"/>
                                <w:sz w:val="14"/>
                                <w:szCs w:val="14"/>
                              </w:rPr>
                              <w:t>40.24%</w:t>
                            </w:r>
                          </w:p>
                        </w:tc>
                        <w:tc>
                          <w:tcPr>
                            <w:tcW w:w="791" w:type="dxa"/>
                            <w:vAlign w:val="center"/>
                          </w:tcPr>
                          <w:p w14:paraId="3ECFE7CF"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57.69%</w:t>
                            </w:r>
                          </w:p>
                        </w:tc>
                        <w:tc>
                          <w:tcPr>
                            <w:tcW w:w="641" w:type="dxa"/>
                            <w:vAlign w:val="center"/>
                          </w:tcPr>
                          <w:p w14:paraId="48FCCE16" w14:textId="77777777" w:rsidR="00DA2494" w:rsidRPr="00160B08" w:rsidRDefault="00DA2494" w:rsidP="003919B4">
                            <w:pPr>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Pr>
                                <w:rFonts w:ascii="Arial" w:hAnsi="Arial" w:cs="Arial"/>
                                <w:b/>
                                <w:sz w:val="14"/>
                                <w:szCs w:val="14"/>
                              </w:rPr>
                              <w:t>9.67</w:t>
                            </w:r>
                          </w:p>
                        </w:tc>
                        <w:tc>
                          <w:tcPr>
                            <w:tcW w:w="811" w:type="dxa"/>
                            <w:vAlign w:val="center"/>
                          </w:tcPr>
                          <w:p w14:paraId="257AEC53"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60.93%</w:t>
                            </w:r>
                          </w:p>
                        </w:tc>
                        <w:tc>
                          <w:tcPr>
                            <w:tcW w:w="637" w:type="dxa"/>
                            <w:vAlign w:val="center"/>
                          </w:tcPr>
                          <w:p w14:paraId="77C8E6D1" w14:textId="77777777" w:rsidR="00DA2494" w:rsidRPr="00160B08" w:rsidRDefault="00DA2494" w:rsidP="003919B4">
                            <w:pPr>
                              <w:pStyle w:val="NormalWeb"/>
                              <w:jc w:val="center"/>
                              <w:cnfStyle w:val="000000100000" w:firstRow="0" w:lastRow="0" w:firstColumn="0" w:lastColumn="0" w:oddVBand="0" w:evenVBand="0" w:oddHBand="1" w:evenHBand="0" w:firstRowFirstColumn="0" w:firstRowLastColumn="0" w:lastRowFirstColumn="0" w:lastRowLastColumn="0"/>
                              <w:rPr>
                                <w:rFonts w:ascii="Arial" w:hAnsi="Arial" w:cs="Arial"/>
                                <w:b/>
                                <w:sz w:val="14"/>
                                <w:szCs w:val="14"/>
                              </w:rPr>
                            </w:pPr>
                            <w:r w:rsidRPr="00160B08">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887F0D" w:rsidRPr="0053095E">
        <w:fldChar w:fldCharType="begin"/>
      </w:r>
      <w:r w:rsidR="00887F0D" w:rsidRPr="0053095E">
        <w:instrText xml:space="preserve"> REF _Ref350524225 </w:instrText>
      </w:r>
      <w:r w:rsidR="0053095E">
        <w:instrText xml:space="preserve"> \* MERGEFORMAT </w:instrText>
      </w:r>
      <w:r w:rsidR="00887F0D" w:rsidRPr="0053095E">
        <w:fldChar w:fldCharType="separate"/>
      </w:r>
      <w:r w:rsidR="00DD3132">
        <w:t xml:space="preserve">Figure </w:t>
      </w:r>
      <w:r w:rsidR="00DD3132">
        <w:rPr>
          <w:noProof/>
        </w:rPr>
        <w:t>3</w:t>
      </w:r>
      <w:r w:rsidR="00887F0D" w:rsidRPr="0053095E">
        <w:fldChar w:fldCharType="end"/>
      </w:r>
      <w:r w:rsidR="00887F0D" w:rsidRPr="0053095E">
        <w:t xml:space="preserve"> that both CH-E and CH-M have the same optimal truncation levels for both algorithms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Furthermore, </w:t>
      </w:r>
      <w:r w:rsidR="00887F0D" w:rsidRPr="0053095E">
        <w:t>DPM</w:t>
      </w:r>
      <w:r w:rsidR="00C76883" w:rsidRPr="0053095E">
        <w:t>’</w:t>
      </w:r>
      <w:r w:rsidR="00887F0D" w:rsidRPr="0053095E">
        <w:t>s</w:t>
      </w:r>
      <w:r w:rsidR="00C76883" w:rsidRPr="0053095E">
        <w:t xml:space="preserve"> ability</w:t>
      </w:r>
      <w:r w:rsidR="00887F0D" w:rsidRPr="0053095E">
        <w:t xml:space="preserve"> to discover the underlying structure of the data makes </w:t>
      </w:r>
      <w:r w:rsidR="00C76883" w:rsidRPr="0053095E">
        <w:t>these models less prone to overfitting and thus the</w:t>
      </w:r>
      <w:r w:rsidR="00887F0D" w:rsidRPr="0053095E">
        <w:t xml:space="preserve"> maximum number of mixture components is significantly less than the baseline GMM model</w:t>
      </w:r>
      <w:r w:rsidR="0053095E" w:rsidRPr="0053095E">
        <w:t>, where the number of components is assumed to be known a priori.</w:t>
      </w:r>
    </w:p>
    <w:p w14:paraId="28764701" w14:textId="483EA29B" w:rsidR="00081F82" w:rsidRDefault="00820824">
      <w:pPr>
        <w:pStyle w:val="BodyTextNext"/>
      </w:pPr>
      <w:r>
        <w:t>AVDPM’s performance is comparable to both CVSB and CDP but its incorporation of KD trees might make it slightly more attractive for acoustic modeling since larger data sets can be managed by trading off the depth of the KD tree.</w:t>
      </w:r>
      <w:r w:rsidR="00113258">
        <w:t xml:space="preserve"> </w:t>
      </w:r>
      <w:r w:rsidR="00DC608C">
        <w:fldChar w:fldCharType="begin"/>
      </w:r>
      <w:r w:rsidR="00DC608C">
        <w:instrText xml:space="preserve"> REF _Ref351105081 \h </w:instrText>
      </w:r>
      <w:r w:rsidR="00DC608C">
        <w:fldChar w:fldCharType="separate"/>
      </w:r>
      <w:r w:rsidR="00DD3132">
        <w:t xml:space="preserve">Figure </w:t>
      </w:r>
      <w:r w:rsidR="00DD3132">
        <w:rPr>
          <w:noProof/>
        </w:rPr>
        <w:t>4</w:t>
      </w:r>
      <w:r w:rsidR="00DC608C">
        <w:fldChar w:fldCharType="end"/>
      </w:r>
      <w:r w:rsidR="00347D69" w:rsidRPr="0053095E">
        <w:t xml:space="preserve"> </w:t>
      </w:r>
      <w:r w:rsidR="00347D69">
        <w:t xml:space="preserve">shows AVDPM’s performance on CH-M </w:t>
      </w:r>
      <w:r w:rsidR="003D2457">
        <w:t>improves</w:t>
      </w:r>
      <w:r w:rsidR="00347D69">
        <w:t xml:space="preserve"> as the initial depth of the KD tree increases. </w:t>
      </w:r>
      <w:r w:rsidR="007311EB">
        <w:t xml:space="preserve">CH-E follows a slightly less expected trend which indicates that additional splitting of KD tree nodes is not always along optimal </w:t>
      </w:r>
      <w:proofErr w:type="spellStart"/>
      <w:r w:rsidR="007311EB">
        <w:t>hyperplanes</w:t>
      </w:r>
      <w:proofErr w:type="spellEnd"/>
      <w:r w:rsidR="007311EB">
        <w:t xml:space="preserve">. However, it is expected that performance will generally improve at greater depths of the KD tree </w:t>
      </w:r>
      <w:r w:rsidR="007311EB">
        <w:fldChar w:fldCharType="begin"/>
      </w:r>
      <w:r w:rsidR="007311EB">
        <w:instrText xml:space="preserve"> REF _Ref349238832 \r </w:instrText>
      </w:r>
      <w:r w:rsidR="007311EB">
        <w:fldChar w:fldCharType="separate"/>
      </w:r>
      <w:r w:rsidR="00DD3132">
        <w:t>[2]</w:t>
      </w:r>
      <w:r w:rsidR="007311EB">
        <w:fldChar w:fldCharType="end"/>
      </w:r>
      <w:r w:rsidR="007311EB">
        <w:t>. T</w:t>
      </w:r>
      <w:r w:rsidR="00347D69">
        <w:t xml:space="preserve">he computational complexity of this algorithm grows exponentially as depth increases </w:t>
      </w:r>
      <w:r w:rsidR="007311EB">
        <w:fldChar w:fldCharType="begin"/>
      </w:r>
      <w:r w:rsidR="007311EB">
        <w:instrText xml:space="preserve"> REF _Ref349238832 \r </w:instrText>
      </w:r>
      <w:r w:rsidR="007311EB">
        <w:fldChar w:fldCharType="separate"/>
      </w:r>
      <w:r w:rsidR="00DD3132">
        <w:t>[2]</w:t>
      </w:r>
      <w:r w:rsidR="007311EB">
        <w:fldChar w:fldCharType="end"/>
      </w:r>
      <w:r w:rsidR="007311EB">
        <w:t xml:space="preserve">, though, </w:t>
      </w:r>
      <w:r w:rsidR="00347D69">
        <w:t xml:space="preserve">so an optimal operating point must be selected </w:t>
      </w:r>
      <w:r w:rsidR="007311EB">
        <w:t>based on the computational resources available for a given task.</w:t>
      </w:r>
    </w:p>
    <w:p w14:paraId="0DC4F40C" w14:textId="6B55DE5F" w:rsidR="006046BA" w:rsidRPr="00F330FA" w:rsidRDefault="006046BA">
      <w:pPr>
        <w:pStyle w:val="BodyTextNext"/>
      </w:pPr>
      <w:r>
        <w:t xml:space="preserve">Finally, </w:t>
      </w:r>
      <w:r>
        <w:fldChar w:fldCharType="begin"/>
      </w:r>
      <w:r>
        <w:instrText xml:space="preserve"> REF _Ref351046010 \h </w:instrText>
      </w:r>
      <w:r>
        <w:fldChar w:fldCharType="separate"/>
      </w:r>
      <w:r w:rsidR="00DD3132">
        <w:t xml:space="preserve">Figure </w:t>
      </w:r>
      <w:r w:rsidR="00DD3132">
        <w:rPr>
          <w:noProof/>
        </w:rPr>
        <w:t>5</w:t>
      </w:r>
      <w:r>
        <w:fldChar w:fldCharType="end"/>
      </w:r>
      <w:r>
        <w:t xml:space="preserve"> shows how the training times of AVDPM, CVSB, and CDP vary as additional training samples are used. These times</w:t>
      </w:r>
      <w:r w:rsidR="00F330FA">
        <w:t xml:space="preserve"> were obtained using optimal operating points on the TIMIT corpus where the initial depth of the KD </w:t>
      </w:r>
      <w:r w:rsidR="00704E2F">
        <w:t>tree is set to 4</w:t>
      </w:r>
      <w:r w:rsidR="00F330FA">
        <w:t xml:space="preserve"> for AVDPM and the truncation level for both CDP and CVSB </w:t>
      </w:r>
      <w:r w:rsidR="00DC608C">
        <w:t>are also</w:t>
      </w:r>
      <w:r w:rsidR="00F330FA">
        <w:t xml:space="preserve"> 4. The complexity of building the KD tree is </w:t>
      </w:r>
      <w:proofErr w:type="gramStart"/>
      <w:r w:rsidR="00F330FA" w:rsidRPr="00F330FA">
        <w:rPr>
          <w:i/>
        </w:rPr>
        <w:t>O(</w:t>
      </w:r>
      <w:proofErr w:type="spellStart"/>
      <w:proofErr w:type="gramEnd"/>
      <w:r w:rsidR="00F330FA" w:rsidRPr="00F330FA">
        <w:rPr>
          <w:i/>
        </w:rPr>
        <w:t>NlogN</w:t>
      </w:r>
      <w:proofErr w:type="spellEnd"/>
      <w:r w:rsidR="00F330FA" w:rsidRPr="00F330FA">
        <w:rPr>
          <w:i/>
        </w:rPr>
        <w:t>)</w:t>
      </w:r>
      <w:r w:rsidR="00F330FA">
        <w:t xml:space="preserve"> </w:t>
      </w:r>
      <w:r w:rsidR="00F330FA">
        <w:fldChar w:fldCharType="begin"/>
      </w:r>
      <w:r w:rsidR="00F330FA">
        <w:instrText xml:space="preserve"> REF _Ref349238832 \r \h </w:instrText>
      </w:r>
      <w:r w:rsidR="00F330FA">
        <w:fldChar w:fldCharType="separate"/>
      </w:r>
      <w:r w:rsidR="00DD3132">
        <w:t>[2]</w:t>
      </w:r>
      <w:r w:rsidR="00F330FA">
        <w:fldChar w:fldCharType="end"/>
      </w:r>
      <w:r w:rsidR="00F330FA">
        <w:t xml:space="preserve"> but once built, AVDPM’s training time is significantly less affected by the number of training samples</w:t>
      </w:r>
    </w:p>
    <w:p w14:paraId="5C8EB76B" w14:textId="77777777" w:rsidR="00081F82" w:rsidRDefault="00347D69" w:rsidP="00B04E65">
      <w:pPr>
        <w:pStyle w:val="Heading1"/>
      </w:pPr>
      <w:r>
        <w:t xml:space="preserve"> </w:t>
      </w:r>
      <w:r w:rsidR="00081F82">
        <w:t>Conclusions</w:t>
      </w:r>
    </w:p>
    <w:p w14:paraId="6A1F7DB4" w14:textId="05C664AF" w:rsidR="008B60F6" w:rsidRDefault="008B60F6" w:rsidP="008B60F6">
      <w:r>
        <w:t xml:space="preserve">Dirichlet distributions, and by extension DPMs, are the conjugate prior of the multinomial distribution and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variational inference algorithms are needed to make posterior calculations tractable. In this work, it is shown that three variational methods – AVDPM, CVSB, and CDP – all yield comparable performance to baseline GMMs but with significantly less parameters.</w:t>
      </w:r>
      <w:r>
        <w:t xml:space="preserve"> </w:t>
      </w:r>
      <w:r w:rsidR="002D39AD">
        <w:t>However,</w:t>
      </w:r>
      <w:r w:rsidR="00161B6C">
        <w:t xml:space="preserve"> AVDPM </w:t>
      </w:r>
      <w:r w:rsidR="0039059B">
        <w:t>seems</w:t>
      </w:r>
      <w:r w:rsidR="00161B6C">
        <w:t xml:space="preserve"> best suited to acoustic modeling since controlling KD tree depth allows for the tradeoff </w:t>
      </w:r>
      <w:r w:rsidR="00652871">
        <w:t>between</w:t>
      </w:r>
      <w:r w:rsidR="00161B6C">
        <w:t xml:space="preserve"> accuracy with available computational resources, thereby making training on large corpora </w:t>
      </w:r>
      <w:r w:rsidR="00652871">
        <w:t>possible</w:t>
      </w:r>
      <w:r w:rsidR="00161B6C">
        <w:t xml:space="preserve">. </w:t>
      </w:r>
      <w:r w:rsidR="0039059B">
        <w:t>Furthermore, the training time of AVDPM is not significantly affected by the number of training samples once the KD tree is constructed.</w:t>
      </w:r>
    </w:p>
    <w:p w14:paraId="55264991" w14:textId="011369B1" w:rsidR="0004128C" w:rsidRDefault="0004128C" w:rsidP="00B04E65">
      <w:pPr>
        <w:pStyle w:val="Heading1"/>
      </w:pPr>
      <w:r>
        <w:t>Acknowledgements</w:t>
      </w:r>
    </w:p>
    <w:p w14:paraId="38E11E16" w14:textId="77777777" w:rsidR="0004128C" w:rsidRPr="0004128C" w:rsidRDefault="0004128C" w:rsidP="0004128C">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77777777" w:rsidR="00EE28EB" w:rsidRPr="0033735D" w:rsidRDefault="00EE28EB" w:rsidP="00B04E65">
      <w:pPr>
        <w:pStyle w:val="Heading1"/>
      </w:pPr>
      <w:r w:rsidRPr="0033735D">
        <w:lastRenderedPageBreak/>
        <w:t>References</w:t>
      </w:r>
    </w:p>
    <w:p w14:paraId="4F7CF78C" w14:textId="77777777" w:rsidR="004F2931" w:rsidRDefault="004F2931" w:rsidP="004F2931">
      <w:pPr>
        <w:pStyle w:val="Reference"/>
        <w:rPr>
          <w:sz w:val="16"/>
          <w:szCs w:val="16"/>
        </w:rPr>
      </w:pPr>
      <w:bookmarkStart w:id="19" w:name="_Ref349238807"/>
      <w:bookmarkStart w:id="20" w:name="_Ref131087840"/>
      <w:r w:rsidRPr="004F2931">
        <w:rPr>
          <w:sz w:val="16"/>
          <w:szCs w:val="16"/>
        </w:rPr>
        <w:t xml:space="preserve">Kurihara, K., Welling, M., &amp; Teh, Y. W. </w:t>
      </w:r>
      <w:r>
        <w:rPr>
          <w:sz w:val="16"/>
          <w:szCs w:val="16"/>
        </w:rPr>
        <w:t>“</w:t>
      </w:r>
      <w:r w:rsidRPr="004F2931">
        <w:rPr>
          <w:sz w:val="16"/>
          <w:szCs w:val="16"/>
        </w:rPr>
        <w:t xml:space="preserve">Collapsed </w:t>
      </w:r>
      <w:r w:rsidR="0005164D">
        <w:rPr>
          <w:sz w:val="16"/>
          <w:szCs w:val="16"/>
        </w:rPr>
        <w:t>v</w:t>
      </w:r>
      <w:r w:rsidRPr="004F2931">
        <w:rPr>
          <w:sz w:val="16"/>
          <w:szCs w:val="16"/>
        </w:rPr>
        <w:t>ariational D</w:t>
      </w:r>
      <w:r>
        <w:rPr>
          <w:sz w:val="16"/>
          <w:szCs w:val="16"/>
        </w:rPr>
        <w:t xml:space="preserve">irichlet </w:t>
      </w:r>
      <w:r w:rsidR="0005164D">
        <w:rPr>
          <w:sz w:val="16"/>
          <w:szCs w:val="16"/>
        </w:rPr>
        <w:t>p</w:t>
      </w:r>
      <w:r>
        <w:rPr>
          <w:sz w:val="16"/>
          <w:szCs w:val="16"/>
        </w:rPr>
        <w:t>rocess</w:t>
      </w:r>
      <w:r w:rsidR="0005164D">
        <w:rPr>
          <w:sz w:val="16"/>
          <w:szCs w:val="16"/>
        </w:rPr>
        <w:t xml:space="preserve"> m</w:t>
      </w:r>
      <w:r>
        <w:rPr>
          <w:sz w:val="16"/>
          <w:szCs w:val="16"/>
        </w:rPr>
        <w:t xml:space="preserve">ixture </w:t>
      </w:r>
      <w:r w:rsidR="0005164D">
        <w:rPr>
          <w:sz w:val="16"/>
          <w:szCs w:val="16"/>
        </w:rPr>
        <w:t>m</w:t>
      </w:r>
      <w:r>
        <w:rPr>
          <w:sz w:val="16"/>
          <w:szCs w:val="16"/>
        </w:rPr>
        <w:t>odels”</w:t>
      </w:r>
      <w:r w:rsidRPr="004F2931">
        <w:rPr>
          <w:sz w:val="16"/>
          <w:szCs w:val="16"/>
        </w:rPr>
        <w:t xml:space="preserve"> Twentieth International Joint Conference on Artificial Intelligence</w:t>
      </w:r>
      <w:r>
        <w:rPr>
          <w:sz w:val="16"/>
          <w:szCs w:val="16"/>
        </w:rPr>
        <w:t>, 2007</w:t>
      </w:r>
      <w:r w:rsidRPr="004F2931">
        <w:rPr>
          <w:sz w:val="16"/>
          <w:szCs w:val="16"/>
        </w:rPr>
        <w:t>.</w:t>
      </w:r>
      <w:bookmarkEnd w:id="19"/>
    </w:p>
    <w:p w14:paraId="083190FA" w14:textId="77777777" w:rsidR="00D72804" w:rsidRDefault="009D2BF2" w:rsidP="002866BF">
      <w:pPr>
        <w:pStyle w:val="Reference"/>
        <w:rPr>
          <w:sz w:val="16"/>
          <w:szCs w:val="16"/>
        </w:rPr>
      </w:pPr>
      <w:bookmarkStart w:id="21" w:name="_Ref349238832"/>
      <w:r w:rsidRPr="009D2BF2">
        <w:rPr>
          <w:sz w:val="16"/>
          <w:szCs w:val="16"/>
        </w:rPr>
        <w:t xml:space="preserve">Kurihara, K., Welling, M., &amp; Vlassis, N. </w:t>
      </w:r>
      <w:r>
        <w:rPr>
          <w:sz w:val="16"/>
          <w:szCs w:val="16"/>
        </w:rPr>
        <w:t>“</w:t>
      </w:r>
      <w:r w:rsidRPr="009D2BF2">
        <w:rPr>
          <w:sz w:val="16"/>
          <w:szCs w:val="16"/>
        </w:rPr>
        <w:t xml:space="preserve">Accelerated </w:t>
      </w:r>
      <w:r w:rsidR="0005164D">
        <w:rPr>
          <w:sz w:val="16"/>
          <w:szCs w:val="16"/>
        </w:rPr>
        <w:t>v</w:t>
      </w:r>
      <w:r w:rsidRPr="009D2BF2">
        <w:rPr>
          <w:sz w:val="16"/>
          <w:szCs w:val="16"/>
        </w:rPr>
        <w:t xml:space="preserve">ariational Dirichlet </w:t>
      </w:r>
      <w:r w:rsidR="0005164D">
        <w:rPr>
          <w:sz w:val="16"/>
          <w:szCs w:val="16"/>
        </w:rPr>
        <w:t>process m</w:t>
      </w:r>
      <w:r w:rsidRPr="009D2BF2">
        <w:rPr>
          <w:sz w:val="16"/>
          <w:szCs w:val="16"/>
        </w:rPr>
        <w:t>ixtures</w:t>
      </w:r>
      <w:r>
        <w:rPr>
          <w:sz w:val="16"/>
          <w:szCs w:val="16"/>
        </w:rPr>
        <w:t>”</w:t>
      </w:r>
      <w:r w:rsidRPr="009D2BF2">
        <w:rPr>
          <w:sz w:val="16"/>
          <w:szCs w:val="16"/>
        </w:rPr>
        <w:t xml:space="preserve"> NIPS</w:t>
      </w:r>
      <w:r>
        <w:rPr>
          <w:sz w:val="16"/>
          <w:szCs w:val="16"/>
        </w:rPr>
        <w:t>, 2006</w:t>
      </w:r>
      <w:r w:rsidRPr="009D2BF2">
        <w:rPr>
          <w:sz w:val="16"/>
          <w:szCs w:val="16"/>
        </w:rPr>
        <w:t>.</w:t>
      </w:r>
      <w:bookmarkEnd w:id="21"/>
    </w:p>
    <w:p w14:paraId="7093757F" w14:textId="77777777" w:rsidR="002866BF" w:rsidRDefault="002866BF" w:rsidP="002866BF">
      <w:pPr>
        <w:pStyle w:val="Reference"/>
        <w:rPr>
          <w:sz w:val="16"/>
          <w:szCs w:val="16"/>
        </w:rPr>
      </w:pPr>
      <w:bookmarkStart w:id="22" w:name="_Ref349483555"/>
      <w:r w:rsidRPr="0005164D">
        <w:rPr>
          <w:sz w:val="16"/>
          <w:szCs w:val="16"/>
        </w:rPr>
        <w:t xml:space="preserve">Neal, R. </w:t>
      </w:r>
      <w:r>
        <w:rPr>
          <w:sz w:val="16"/>
          <w:szCs w:val="16"/>
        </w:rPr>
        <w:t>“Bayesian m</w:t>
      </w:r>
      <w:r w:rsidRPr="0005164D">
        <w:rPr>
          <w:sz w:val="16"/>
          <w:szCs w:val="16"/>
        </w:rPr>
        <w:t xml:space="preserve">ixture </w:t>
      </w:r>
      <w:r>
        <w:rPr>
          <w:sz w:val="16"/>
          <w:szCs w:val="16"/>
        </w:rPr>
        <w:t xml:space="preserve">modeling by Monte Carlo </w:t>
      </w:r>
      <w:bookmarkStart w:id="23" w:name="_GoBack"/>
      <w:bookmarkEnd w:id="23"/>
      <w:r>
        <w:rPr>
          <w:sz w:val="16"/>
          <w:szCs w:val="16"/>
        </w:rPr>
        <w:t>s</w:t>
      </w:r>
      <w:r w:rsidRPr="0005164D">
        <w:rPr>
          <w:sz w:val="16"/>
          <w:szCs w:val="16"/>
        </w:rPr>
        <w:t>imulation</w:t>
      </w:r>
      <w:r>
        <w:rPr>
          <w:sz w:val="16"/>
          <w:szCs w:val="16"/>
        </w:rPr>
        <w:t>”</w:t>
      </w:r>
      <w:r w:rsidRPr="0005164D">
        <w:rPr>
          <w:sz w:val="16"/>
          <w:szCs w:val="16"/>
        </w:rPr>
        <w:t xml:space="preserve"> </w:t>
      </w:r>
      <w:r>
        <w:rPr>
          <w:sz w:val="16"/>
          <w:szCs w:val="16"/>
        </w:rPr>
        <w:t xml:space="preserve">Dept. Comp. Sci., University of Toronto Rep. CRG TR 91 2, </w:t>
      </w:r>
      <w:r w:rsidRPr="0005164D">
        <w:rPr>
          <w:sz w:val="16"/>
          <w:szCs w:val="16"/>
        </w:rPr>
        <w:t>1991</w:t>
      </w:r>
      <w:bookmarkEnd w:id="22"/>
    </w:p>
    <w:p w14:paraId="288A7BB2" w14:textId="77777777" w:rsidR="003A79F3" w:rsidRPr="00460CC4" w:rsidRDefault="003A79F3" w:rsidP="003A79F3">
      <w:pPr>
        <w:pStyle w:val="Reference"/>
        <w:rPr>
          <w:sz w:val="16"/>
          <w:szCs w:val="16"/>
        </w:rPr>
      </w:pPr>
      <w:bookmarkStart w:id="24" w:name="_Ref349996341"/>
      <w:r w:rsidRPr="00460CC4">
        <w:rPr>
          <w:sz w:val="16"/>
          <w:szCs w:val="16"/>
        </w:rPr>
        <w:t>Paisley, J., “Machine Learning with Dirichlet and Beta Process Priors: Theory and Applications.” Ph.D. dissertation, Dept. Elect. Eng., Duke Univ.</w:t>
      </w:r>
      <w:bookmarkEnd w:id="24"/>
      <w:r w:rsidRPr="00460CC4">
        <w:rPr>
          <w:sz w:val="16"/>
          <w:szCs w:val="16"/>
        </w:rPr>
        <w:t xml:space="preserve"> NC, 2010</w:t>
      </w:r>
    </w:p>
    <w:p w14:paraId="40E4E74E" w14:textId="35487169" w:rsidR="003A79F3" w:rsidRPr="003A79F3" w:rsidRDefault="003A79F3" w:rsidP="003A79F3">
      <w:pPr>
        <w:pStyle w:val="Reference"/>
        <w:rPr>
          <w:sz w:val="16"/>
          <w:szCs w:val="16"/>
        </w:rPr>
      </w:pPr>
      <w:bookmarkStart w:id="25" w:name="_Ref349996343"/>
      <w:r w:rsidRPr="00BC7918">
        <w:rPr>
          <w:sz w:val="16"/>
          <w:szCs w:val="16"/>
        </w:rPr>
        <w:t>Rasmussen, C. E. “The Infinite Gaussian Mixture Model.” NIPS (pp. 554–560). MIT Press.</w:t>
      </w:r>
      <w:bookmarkEnd w:id="25"/>
      <w:r w:rsidRPr="00BC7918">
        <w:rPr>
          <w:sz w:val="16"/>
          <w:szCs w:val="16"/>
        </w:rPr>
        <w:t xml:space="preserve"> 2000.</w:t>
      </w:r>
    </w:p>
    <w:p w14:paraId="640F8F8E" w14:textId="77777777" w:rsidR="001902A3" w:rsidRPr="00297187" w:rsidRDefault="00297187" w:rsidP="00297187">
      <w:pPr>
        <w:pStyle w:val="Reference"/>
        <w:rPr>
          <w:sz w:val="16"/>
          <w:szCs w:val="16"/>
        </w:rPr>
      </w:pPr>
      <w:bookmarkStart w:id="26" w:name="_Ref349484662"/>
      <w:r w:rsidRPr="00297187">
        <w:rPr>
          <w:sz w:val="16"/>
          <w:szCs w:val="16"/>
        </w:rPr>
        <w:t>Paul,</w:t>
      </w:r>
      <w:r>
        <w:rPr>
          <w:sz w:val="16"/>
          <w:szCs w:val="16"/>
        </w:rPr>
        <w:t xml:space="preserve"> L.M., </w:t>
      </w:r>
      <w:r w:rsidRPr="00297187">
        <w:rPr>
          <w:sz w:val="16"/>
          <w:szCs w:val="16"/>
        </w:rPr>
        <w:t>Simons</w:t>
      </w:r>
      <w:r>
        <w:rPr>
          <w:sz w:val="16"/>
          <w:szCs w:val="16"/>
        </w:rPr>
        <w:t>, G.F.</w:t>
      </w:r>
      <w:r w:rsidRPr="00297187">
        <w:rPr>
          <w:sz w:val="16"/>
          <w:szCs w:val="16"/>
        </w:rPr>
        <w:t>, Fennig</w:t>
      </w:r>
      <w:r>
        <w:rPr>
          <w:sz w:val="16"/>
          <w:szCs w:val="16"/>
        </w:rPr>
        <w:t>, C.D.,</w:t>
      </w:r>
      <w:r w:rsidRPr="00297187">
        <w:rPr>
          <w:sz w:val="16"/>
          <w:szCs w:val="16"/>
        </w:rPr>
        <w:t xml:space="preserve"> (</w:t>
      </w:r>
      <w:r>
        <w:rPr>
          <w:sz w:val="16"/>
          <w:szCs w:val="16"/>
        </w:rPr>
        <w:t>2013)</w:t>
      </w:r>
      <w:r w:rsidRPr="00297187">
        <w:rPr>
          <w:sz w:val="16"/>
          <w:szCs w:val="16"/>
        </w:rPr>
        <w:t xml:space="preserve">. </w:t>
      </w:r>
      <w:r>
        <w:rPr>
          <w:sz w:val="16"/>
          <w:szCs w:val="16"/>
        </w:rPr>
        <w:t>“</w:t>
      </w:r>
      <w:r w:rsidRPr="00297187">
        <w:rPr>
          <w:sz w:val="16"/>
          <w:szCs w:val="16"/>
        </w:rPr>
        <w:t>Ethnologue: Languages of the World</w:t>
      </w:r>
      <w:r>
        <w:rPr>
          <w:sz w:val="16"/>
          <w:szCs w:val="16"/>
        </w:rPr>
        <w:t>”</w:t>
      </w:r>
      <w:r w:rsidRPr="00297187">
        <w:rPr>
          <w:sz w:val="16"/>
          <w:szCs w:val="16"/>
        </w:rPr>
        <w:t xml:space="preserve">, </w:t>
      </w:r>
      <w:r w:rsidRPr="00297187">
        <w:rPr>
          <w:i/>
          <w:sz w:val="16"/>
          <w:szCs w:val="16"/>
        </w:rPr>
        <w:t>Ethnologue</w:t>
      </w:r>
      <w:r>
        <w:rPr>
          <w:sz w:val="16"/>
          <w:szCs w:val="16"/>
        </w:rPr>
        <w:t xml:space="preserve"> [online]. 17th</w:t>
      </w:r>
      <w:r w:rsidRPr="00297187">
        <w:rPr>
          <w:sz w:val="16"/>
          <w:szCs w:val="16"/>
        </w:rPr>
        <w:t xml:space="preserve"> ed. </w:t>
      </w:r>
      <w:r>
        <w:rPr>
          <w:sz w:val="16"/>
          <w:szCs w:val="16"/>
        </w:rPr>
        <w:t>Available</w:t>
      </w:r>
      <w:r w:rsidRPr="00297187">
        <w:rPr>
          <w:sz w:val="16"/>
          <w:szCs w:val="16"/>
        </w:rPr>
        <w:t xml:space="preserve">: </w:t>
      </w:r>
      <w:r>
        <w:rPr>
          <w:sz w:val="16"/>
          <w:szCs w:val="16"/>
        </w:rPr>
        <w:br/>
      </w:r>
      <w:r w:rsidRPr="00297187">
        <w:rPr>
          <w:sz w:val="16"/>
          <w:szCs w:val="16"/>
        </w:rPr>
        <w:t>http://www.ethnologue.com.</w:t>
      </w:r>
      <w:bookmarkEnd w:id="26"/>
    </w:p>
    <w:p w14:paraId="4A2FB1D9" w14:textId="77777777" w:rsidR="00D61252" w:rsidRPr="00460CC4" w:rsidRDefault="00460CC4" w:rsidP="00D61252">
      <w:pPr>
        <w:pStyle w:val="Reference"/>
        <w:rPr>
          <w:sz w:val="16"/>
          <w:szCs w:val="16"/>
        </w:rPr>
      </w:pPr>
      <w:bookmarkStart w:id="27" w:name="_Ref349918404"/>
      <w:r w:rsidRPr="00460CC4">
        <w:rPr>
          <w:sz w:val="16"/>
          <w:szCs w:val="16"/>
        </w:rPr>
        <w:t xml:space="preserve">NIST, (2009). </w:t>
      </w:r>
      <w:r w:rsidR="00D61252" w:rsidRPr="00460CC4">
        <w:rPr>
          <w:sz w:val="16"/>
          <w:szCs w:val="16"/>
        </w:rPr>
        <w:t>“The History of Automatic Speech Recognition Evaluations at NIST,”</w:t>
      </w:r>
      <w:r w:rsidRPr="00460CC4">
        <w:rPr>
          <w:sz w:val="16"/>
          <w:szCs w:val="16"/>
        </w:rPr>
        <w:t xml:space="preserve"> Available:</w:t>
      </w:r>
      <w:r w:rsidR="00D61252" w:rsidRPr="00460CC4">
        <w:rPr>
          <w:sz w:val="16"/>
          <w:szCs w:val="16"/>
        </w:rPr>
        <w:t xml:space="preserve"> </w:t>
      </w:r>
      <w:hyperlink r:id="rId27" w:history="1">
        <w:r w:rsidR="001B3DDA" w:rsidRPr="00460CC4">
          <w:rPr>
            <w:rStyle w:val="Hyperlink"/>
            <w:rFonts w:ascii="Times New Roman" w:hAnsi="Times New Roman" w:cs="Times New Roman"/>
            <w:sz w:val="16"/>
            <w:szCs w:val="16"/>
          </w:rPr>
          <w:t>http://www.itl.nist.gov/iad/mig/publications/ASRhistory/index.html</w:t>
        </w:r>
      </w:hyperlink>
      <w:bookmarkEnd w:id="27"/>
    </w:p>
    <w:p w14:paraId="4EADC102" w14:textId="3922DE35" w:rsidR="003A79F3" w:rsidRPr="003A79F3" w:rsidRDefault="003A79F3" w:rsidP="003A79F3">
      <w:pPr>
        <w:pStyle w:val="Reference"/>
        <w:rPr>
          <w:sz w:val="16"/>
          <w:szCs w:val="16"/>
        </w:rPr>
      </w:pPr>
      <w:bookmarkStart w:id="28" w:name="_Ref350448118"/>
      <w:bookmarkStart w:id="29" w:name="_Ref351102249"/>
      <w:proofErr w:type="spellStart"/>
      <w:proofErr w:type="gramStart"/>
      <w:r w:rsidRPr="00460CC4">
        <w:rPr>
          <w:sz w:val="16"/>
          <w:szCs w:val="16"/>
        </w:rPr>
        <w:t>Gu</w:t>
      </w:r>
      <w:proofErr w:type="spellEnd"/>
      <w:proofErr w:type="gramEnd"/>
      <w:r w:rsidRPr="00460CC4">
        <w:rPr>
          <w:sz w:val="16"/>
          <w:szCs w:val="16"/>
        </w:rPr>
        <w:t xml:space="preserve">, W., Hirose, K., Fujisaki, H.  “Comparison of Perceived Prosodic Boundaries and Global </w:t>
      </w:r>
      <w:r w:rsidRPr="00460CC4">
        <w:rPr>
          <w:sz w:val="16"/>
          <w:szCs w:val="16"/>
        </w:rPr>
        <w:tab/>
        <w:t xml:space="preserve">Characteristics of Voice Fundamental Frequency Contours in Mandarin Speech”, ISCSLP, </w:t>
      </w:r>
      <w:r w:rsidRPr="00460CC4">
        <w:rPr>
          <w:sz w:val="16"/>
          <w:szCs w:val="16"/>
        </w:rPr>
        <w:tab/>
        <w:t>2006.</w:t>
      </w:r>
      <w:bookmarkEnd w:id="29"/>
    </w:p>
    <w:p w14:paraId="5F255E85" w14:textId="77777777" w:rsidR="00BE7895" w:rsidRPr="00BC7918" w:rsidRDefault="00BC7918" w:rsidP="00B24C82">
      <w:pPr>
        <w:pStyle w:val="Reference"/>
        <w:rPr>
          <w:sz w:val="16"/>
          <w:szCs w:val="16"/>
        </w:rPr>
      </w:pPr>
      <w:bookmarkStart w:id="30" w:name="_Ref351103242"/>
      <w:proofErr w:type="spellStart"/>
      <w:r w:rsidRPr="00BC7918">
        <w:rPr>
          <w:sz w:val="16"/>
          <w:szCs w:val="16"/>
        </w:rPr>
        <w:t>Blei</w:t>
      </w:r>
      <w:proofErr w:type="spellEnd"/>
      <w:r w:rsidRPr="00BC7918">
        <w:rPr>
          <w:sz w:val="16"/>
          <w:szCs w:val="16"/>
        </w:rPr>
        <w:t>, D. M.,</w:t>
      </w:r>
      <w:r w:rsidR="00B24C82" w:rsidRPr="00BC7918">
        <w:rPr>
          <w:sz w:val="16"/>
          <w:szCs w:val="16"/>
        </w:rPr>
        <w:t xml:space="preserve"> Jordan, M. I. </w:t>
      </w:r>
      <w:r w:rsidRPr="00BC7918">
        <w:rPr>
          <w:sz w:val="16"/>
          <w:szCs w:val="16"/>
        </w:rPr>
        <w:t>“</w:t>
      </w:r>
      <w:r w:rsidR="00B24C82" w:rsidRPr="00BC7918">
        <w:rPr>
          <w:sz w:val="16"/>
          <w:szCs w:val="16"/>
        </w:rPr>
        <w:t>Variational inference for Dirichlet process mixtures.</w:t>
      </w:r>
      <w:r w:rsidRPr="00BC7918">
        <w:rPr>
          <w:sz w:val="16"/>
          <w:szCs w:val="16"/>
        </w:rPr>
        <w:t>”</w:t>
      </w:r>
      <w:r w:rsidR="00B24C82" w:rsidRPr="00BC7918">
        <w:rPr>
          <w:sz w:val="16"/>
          <w:szCs w:val="16"/>
        </w:rPr>
        <w:t xml:space="preserve"> Bayesian Analysis, 1(1), 121–143.</w:t>
      </w:r>
      <w:r w:rsidRPr="00BC7918">
        <w:rPr>
          <w:sz w:val="16"/>
          <w:szCs w:val="16"/>
        </w:rPr>
        <w:t xml:space="preserve"> 2006.</w:t>
      </w:r>
      <w:r w:rsidR="00B24C82" w:rsidRPr="00BC7918">
        <w:rPr>
          <w:sz w:val="16"/>
          <w:szCs w:val="16"/>
        </w:rPr>
        <w:t xml:space="preserve"> doi:10.1214/06-BA104</w:t>
      </w:r>
      <w:bookmarkEnd w:id="28"/>
      <w:bookmarkEnd w:id="30"/>
    </w:p>
    <w:p w14:paraId="37A7F460" w14:textId="77777777" w:rsidR="00B24C82" w:rsidRPr="00BC7918" w:rsidRDefault="00BC7918" w:rsidP="00632BED">
      <w:pPr>
        <w:pStyle w:val="Reference"/>
        <w:rPr>
          <w:sz w:val="16"/>
          <w:szCs w:val="16"/>
        </w:rPr>
      </w:pPr>
      <w:bookmarkStart w:id="31" w:name="_Ref350518527"/>
      <w:r w:rsidRPr="00BC7918">
        <w:rPr>
          <w:sz w:val="16"/>
          <w:szCs w:val="16"/>
        </w:rPr>
        <w:t>Lee, K. F., &amp; Hon, H.</w:t>
      </w:r>
      <w:r w:rsidR="00632BED" w:rsidRPr="00BC7918">
        <w:rPr>
          <w:sz w:val="16"/>
          <w:szCs w:val="16"/>
        </w:rPr>
        <w:t xml:space="preserve">W. </w:t>
      </w:r>
      <w:r w:rsidRPr="00BC7918">
        <w:rPr>
          <w:sz w:val="16"/>
          <w:szCs w:val="16"/>
        </w:rPr>
        <w:t>“</w:t>
      </w:r>
      <w:r w:rsidR="00632BED" w:rsidRPr="00BC7918">
        <w:rPr>
          <w:sz w:val="16"/>
          <w:szCs w:val="16"/>
        </w:rPr>
        <w:t>Speaker-independent phone recognition using hidden Markov models.</w:t>
      </w:r>
      <w:r w:rsidRPr="00BC7918">
        <w:rPr>
          <w:sz w:val="16"/>
          <w:szCs w:val="16"/>
        </w:rPr>
        <w:t>”</w:t>
      </w:r>
      <w:r w:rsidR="00632BED" w:rsidRPr="00BC7918">
        <w:rPr>
          <w:sz w:val="16"/>
          <w:szCs w:val="16"/>
        </w:rPr>
        <w:t xml:space="preserve"> IEEE Transactions on Acoustics, Speech, and Signal Processing, 37(11), 1641–1648. </w:t>
      </w:r>
      <w:r w:rsidRPr="00BC7918">
        <w:rPr>
          <w:sz w:val="16"/>
          <w:szCs w:val="16"/>
        </w:rPr>
        <w:t xml:space="preserve">1989. </w:t>
      </w:r>
      <w:r w:rsidR="00632BED" w:rsidRPr="00BC7918">
        <w:rPr>
          <w:sz w:val="16"/>
          <w:szCs w:val="16"/>
        </w:rPr>
        <w:t>doi:10.1109/29.46546</w:t>
      </w:r>
      <w:bookmarkEnd w:id="31"/>
    </w:p>
    <w:p w14:paraId="4156DB78" w14:textId="77777777" w:rsidR="00632BED" w:rsidRPr="00BE142B" w:rsidRDefault="00632BED" w:rsidP="00632BED">
      <w:pPr>
        <w:pStyle w:val="Reference"/>
        <w:rPr>
          <w:sz w:val="16"/>
          <w:szCs w:val="16"/>
        </w:rPr>
      </w:pPr>
      <w:bookmarkStart w:id="32" w:name="_Ref350518544"/>
      <w:r w:rsidRPr="00BC7918">
        <w:rPr>
          <w:sz w:val="16"/>
          <w:szCs w:val="16"/>
        </w:rPr>
        <w:t xml:space="preserve">Halberstadt, A., &amp; Glass, J. </w:t>
      </w:r>
      <w:r w:rsidR="00BC7918" w:rsidRPr="00BC7918">
        <w:rPr>
          <w:sz w:val="16"/>
          <w:szCs w:val="16"/>
        </w:rPr>
        <w:t>“</w:t>
      </w:r>
      <w:r w:rsidRPr="00BC7918">
        <w:rPr>
          <w:sz w:val="16"/>
          <w:szCs w:val="16"/>
        </w:rPr>
        <w:t>Heterogeneous acoustic measurements for phonetic classificatio</w:t>
      </w:r>
      <w:r w:rsidRPr="00BE142B">
        <w:rPr>
          <w:sz w:val="16"/>
          <w:szCs w:val="16"/>
        </w:rPr>
        <w:t>n.</w:t>
      </w:r>
      <w:r w:rsidR="00BC7918" w:rsidRPr="00BE142B">
        <w:rPr>
          <w:sz w:val="16"/>
          <w:szCs w:val="16"/>
        </w:rPr>
        <w:t>”</w:t>
      </w:r>
      <w:r w:rsidRPr="00BE142B">
        <w:rPr>
          <w:sz w:val="16"/>
          <w:szCs w:val="16"/>
        </w:rPr>
        <w:t xml:space="preserve"> Proceed</w:t>
      </w:r>
      <w:r w:rsidR="00BC7918" w:rsidRPr="00BE142B">
        <w:rPr>
          <w:sz w:val="16"/>
          <w:szCs w:val="16"/>
        </w:rPr>
        <w:t>ings of Eurospeech 401–404</w:t>
      </w:r>
      <w:r w:rsidRPr="00BE142B">
        <w:rPr>
          <w:sz w:val="16"/>
          <w:szCs w:val="16"/>
        </w:rPr>
        <w:t>.</w:t>
      </w:r>
      <w:bookmarkEnd w:id="32"/>
      <w:r w:rsidR="00BC7918" w:rsidRPr="00BE142B">
        <w:rPr>
          <w:sz w:val="16"/>
          <w:szCs w:val="16"/>
        </w:rPr>
        <w:t xml:space="preserve"> 1997.</w:t>
      </w:r>
    </w:p>
    <w:p w14:paraId="3C2E6735" w14:textId="77777777" w:rsidR="00632BED" w:rsidRPr="00BE142B" w:rsidRDefault="00BC7918" w:rsidP="003D2457">
      <w:pPr>
        <w:pStyle w:val="Reference"/>
        <w:rPr>
          <w:sz w:val="16"/>
          <w:szCs w:val="16"/>
        </w:rPr>
      </w:pPr>
      <w:bookmarkStart w:id="33" w:name="_Ref350518546"/>
      <w:r w:rsidRPr="00BE142B">
        <w:rPr>
          <w:sz w:val="16"/>
          <w:szCs w:val="16"/>
        </w:rPr>
        <w:t>Ager, M., Cvetkovic, Z., Sollich, P. “</w:t>
      </w:r>
      <w:r w:rsidR="00632BED" w:rsidRPr="00BE142B">
        <w:rPr>
          <w:sz w:val="16"/>
          <w:szCs w:val="16"/>
        </w:rPr>
        <w:t>Robust phoneme classification: Exploiting the adaptability of acoustic waveform models.</w:t>
      </w:r>
      <w:r w:rsidRPr="00BE142B">
        <w:rPr>
          <w:sz w:val="16"/>
          <w:szCs w:val="16"/>
        </w:rPr>
        <w:t>”</w:t>
      </w:r>
      <w:r w:rsidR="00632BED" w:rsidRPr="00BE142B">
        <w:rPr>
          <w:sz w:val="16"/>
          <w:szCs w:val="16"/>
        </w:rPr>
        <w:t xml:space="preserve"> EUSIPCO.</w:t>
      </w:r>
      <w:bookmarkEnd w:id="33"/>
      <w:r w:rsidRPr="00BE142B">
        <w:rPr>
          <w:sz w:val="16"/>
          <w:szCs w:val="16"/>
        </w:rPr>
        <w:t xml:space="preserve"> 2009.</w:t>
      </w:r>
    </w:p>
    <w:bookmarkEnd w:id="20"/>
    <w:p w14:paraId="5B3A2336" w14:textId="77777777" w:rsidR="00EE28EB" w:rsidRPr="001C1A3E" w:rsidRDefault="009D2BF2" w:rsidP="009D2BF2">
      <w:pPr>
        <w:pStyle w:val="NormalWeb"/>
        <w:ind w:left="480" w:hanging="480"/>
        <w:rPr>
          <w:sz w:val="16"/>
          <w:szCs w:val="16"/>
        </w:rPr>
      </w:pPr>
      <w:r w:rsidRPr="009D2BF2">
        <w:t xml:space="preserve"> </w:t>
      </w: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2FFD3E" w14:textId="77777777" w:rsidR="000F70F4" w:rsidRDefault="000F70F4">
      <w:r>
        <w:separator/>
      </w:r>
    </w:p>
    <w:p w14:paraId="3C130007" w14:textId="77777777" w:rsidR="000F70F4" w:rsidRDefault="000F70F4"/>
  </w:endnote>
  <w:endnote w:type="continuationSeparator" w:id="0">
    <w:p w14:paraId="2E15135B" w14:textId="77777777" w:rsidR="000F70F4" w:rsidRDefault="000F70F4">
      <w:r>
        <w:continuationSeparator/>
      </w:r>
    </w:p>
    <w:p w14:paraId="79946252" w14:textId="77777777" w:rsidR="000F70F4" w:rsidRDefault="000F70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embedRegular r:id="rId1" w:fontKey="{DF9DD5A1-F340-4790-A51E-ACEB7CA43F13}"/>
  </w:font>
  <w:font w:name="Times New Roman">
    <w:panose1 w:val="02020603050405020304"/>
    <w:charset w:val="00"/>
    <w:family w:val="roman"/>
    <w:pitch w:val="variable"/>
    <w:sig w:usb0="E0002AFF" w:usb1="C0007841" w:usb2="00000009" w:usb3="00000000" w:csb0="000001FF" w:csb1="00000000"/>
    <w:embedRegular r:id="rId2" w:fontKey="{BDEECC10-0EDE-444B-979C-F012852D6AB3}"/>
    <w:embedBold r:id="rId3" w:fontKey="{5AFAECD4-6259-4681-B402-62EDF85E6F4C}"/>
    <w:embedItalic r:id="rId4" w:fontKey="{E393D94F-0DDD-4753-8918-664D1A5647E6}"/>
    <w:embedBoldItalic r:id="rId5" w:fontKey="{B4DECDC0-990B-409F-B379-6726E1B9ED86}"/>
  </w:font>
  <w:font w:name="Courier New">
    <w:panose1 w:val="02070309020205020404"/>
    <w:charset w:val="00"/>
    <w:family w:val="modern"/>
    <w:pitch w:val="fixed"/>
    <w:sig w:usb0="E0002AFF" w:usb1="C0007843" w:usb2="00000009" w:usb3="00000000" w:csb0="000001FF" w:csb1="00000000"/>
    <w:embedRegular r:id="rId6" w:fontKey="{32CA10E2-2AAE-4E11-A2D0-54883DFA85D3}"/>
  </w:font>
  <w:font w:name="Arial">
    <w:panose1 w:val="020B0604020202020204"/>
    <w:charset w:val="00"/>
    <w:family w:val="swiss"/>
    <w:pitch w:val="variable"/>
    <w:sig w:usb0="E0002AFF" w:usb1="C0007843" w:usb2="00000009" w:usb3="00000000" w:csb0="000001FF" w:csb1="00000000"/>
    <w:embedRegular r:id="rId7" w:fontKey="{0D600309-24B5-4C79-B2DD-429C26DE406D}"/>
    <w:embedBold r:id="rId8" w:fontKey="{BFC263E7-00B0-40B8-92DE-614DA6ECB346}"/>
    <w:embedItalic r:id="rId9" w:fontKey="{202A106B-A61F-490D-9158-7A906B67EF2A}"/>
  </w:font>
  <w:font w:name="Wingdings">
    <w:panose1 w:val="05000000000000000000"/>
    <w:charset w:val="02"/>
    <w:family w:val="auto"/>
    <w:pitch w:val="variable"/>
    <w:sig w:usb0="00000000" w:usb1="10000000" w:usb2="00000000" w:usb3="00000000" w:csb0="80000000" w:csb1="00000000"/>
    <w:embedRegular r:id="rId10" w:fontKey="{A2824CFD-3D2F-4D68-8FF6-7D9017E7E1EB}"/>
  </w:font>
  <w:font w:name="Tahoma">
    <w:panose1 w:val="020B0604030504040204"/>
    <w:charset w:val="00"/>
    <w:family w:val="swiss"/>
    <w:pitch w:val="variable"/>
    <w:sig w:usb0="E1002EFF" w:usb1="C000605B" w:usb2="00000029" w:usb3="00000000" w:csb0="000101FF" w:csb1="00000000"/>
    <w:embedRegular r:id="rId11" w:fontKey="{B348F001-6107-4854-AD18-20E1ACA742B5}"/>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embedRegular r:id="rId12" w:fontKey="{A6ED87B6-40EB-4CF4-8C9D-F65276825796}"/>
    <w:embedBold r:id="rId13" w:fontKey="{9ECC39D1-09ED-4AC9-88A8-FEB0078BEBC7}"/>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embedRegular r:id="rId14" w:fontKey="{FE7E150B-E7B0-4097-B2AA-804F7E6A5CFE}"/>
    <w:embedBold r:id="rId15" w:fontKey="{D5474012-98B6-4635-816E-98BE2BBF1667}"/>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4A2A3C" w14:textId="77777777" w:rsidR="000F70F4" w:rsidRDefault="000F70F4">
      <w:r>
        <w:separator/>
      </w:r>
    </w:p>
    <w:p w14:paraId="0942F453" w14:textId="77777777" w:rsidR="000F70F4" w:rsidRDefault="000F70F4"/>
  </w:footnote>
  <w:footnote w:type="continuationSeparator" w:id="0">
    <w:p w14:paraId="7014074D" w14:textId="77777777" w:rsidR="000F70F4" w:rsidRDefault="000F70F4">
      <w:r>
        <w:continuationSeparator/>
      </w:r>
    </w:p>
    <w:p w14:paraId="4B690ECE" w14:textId="77777777" w:rsidR="000F70F4" w:rsidRDefault="000F70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TrueTypeFont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4128C"/>
    <w:rsid w:val="0004628A"/>
    <w:rsid w:val="0005164D"/>
    <w:rsid w:val="00062A2E"/>
    <w:rsid w:val="0006300B"/>
    <w:rsid w:val="000637EB"/>
    <w:rsid w:val="000748AB"/>
    <w:rsid w:val="00076E82"/>
    <w:rsid w:val="000814FC"/>
    <w:rsid w:val="00081F82"/>
    <w:rsid w:val="000C0FE9"/>
    <w:rsid w:val="000F70F4"/>
    <w:rsid w:val="00106312"/>
    <w:rsid w:val="00113258"/>
    <w:rsid w:val="0012394B"/>
    <w:rsid w:val="00134273"/>
    <w:rsid w:val="001439AD"/>
    <w:rsid w:val="00146643"/>
    <w:rsid w:val="001468BA"/>
    <w:rsid w:val="00160B08"/>
    <w:rsid w:val="00161B6C"/>
    <w:rsid w:val="00172538"/>
    <w:rsid w:val="0017426D"/>
    <w:rsid w:val="00175914"/>
    <w:rsid w:val="001902A3"/>
    <w:rsid w:val="001A7D8A"/>
    <w:rsid w:val="001B3DDA"/>
    <w:rsid w:val="001B6058"/>
    <w:rsid w:val="001C1A3E"/>
    <w:rsid w:val="001C3B2A"/>
    <w:rsid w:val="001D5867"/>
    <w:rsid w:val="00210860"/>
    <w:rsid w:val="002145F4"/>
    <w:rsid w:val="00226CAF"/>
    <w:rsid w:val="00231591"/>
    <w:rsid w:val="002359CC"/>
    <w:rsid w:val="00237401"/>
    <w:rsid w:val="0024262C"/>
    <w:rsid w:val="0024293B"/>
    <w:rsid w:val="00246C9A"/>
    <w:rsid w:val="0026006C"/>
    <w:rsid w:val="00261D33"/>
    <w:rsid w:val="002709B9"/>
    <w:rsid w:val="0027190D"/>
    <w:rsid w:val="00277500"/>
    <w:rsid w:val="00284E44"/>
    <w:rsid w:val="002866BF"/>
    <w:rsid w:val="00294972"/>
    <w:rsid w:val="00297187"/>
    <w:rsid w:val="002A4298"/>
    <w:rsid w:val="002B0F75"/>
    <w:rsid w:val="002B2CCA"/>
    <w:rsid w:val="002B46BC"/>
    <w:rsid w:val="002C27A9"/>
    <w:rsid w:val="002C27FC"/>
    <w:rsid w:val="002C46BB"/>
    <w:rsid w:val="002D3090"/>
    <w:rsid w:val="002D39AD"/>
    <w:rsid w:val="002D4C08"/>
    <w:rsid w:val="002E01ED"/>
    <w:rsid w:val="002E3347"/>
    <w:rsid w:val="0030121F"/>
    <w:rsid w:val="00324448"/>
    <w:rsid w:val="003265D9"/>
    <w:rsid w:val="003331B0"/>
    <w:rsid w:val="00335322"/>
    <w:rsid w:val="00341D63"/>
    <w:rsid w:val="003437C9"/>
    <w:rsid w:val="00347D69"/>
    <w:rsid w:val="0035542C"/>
    <w:rsid w:val="00372416"/>
    <w:rsid w:val="00376E7B"/>
    <w:rsid w:val="00377012"/>
    <w:rsid w:val="00382759"/>
    <w:rsid w:val="0039059B"/>
    <w:rsid w:val="003919B4"/>
    <w:rsid w:val="00395DAE"/>
    <w:rsid w:val="003A1E82"/>
    <w:rsid w:val="003A238C"/>
    <w:rsid w:val="003A79F3"/>
    <w:rsid w:val="003B244E"/>
    <w:rsid w:val="003D2457"/>
    <w:rsid w:val="003F36DC"/>
    <w:rsid w:val="003F78B7"/>
    <w:rsid w:val="004010BD"/>
    <w:rsid w:val="00403A05"/>
    <w:rsid w:val="00410FC4"/>
    <w:rsid w:val="00413034"/>
    <w:rsid w:val="00423965"/>
    <w:rsid w:val="004276DF"/>
    <w:rsid w:val="00435863"/>
    <w:rsid w:val="00435C14"/>
    <w:rsid w:val="00441D7B"/>
    <w:rsid w:val="00460CC4"/>
    <w:rsid w:val="0046515D"/>
    <w:rsid w:val="00476EAF"/>
    <w:rsid w:val="004964BE"/>
    <w:rsid w:val="004B2860"/>
    <w:rsid w:val="004B7EC1"/>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5F5F"/>
    <w:rsid w:val="005C6E74"/>
    <w:rsid w:val="005D6572"/>
    <w:rsid w:val="005E6B3E"/>
    <w:rsid w:val="005F0413"/>
    <w:rsid w:val="005F74C9"/>
    <w:rsid w:val="006013E1"/>
    <w:rsid w:val="006046BA"/>
    <w:rsid w:val="0060531A"/>
    <w:rsid w:val="00605F6B"/>
    <w:rsid w:val="006116FD"/>
    <w:rsid w:val="00613994"/>
    <w:rsid w:val="006308A6"/>
    <w:rsid w:val="00631189"/>
    <w:rsid w:val="00632BED"/>
    <w:rsid w:val="00652871"/>
    <w:rsid w:val="00681C1C"/>
    <w:rsid w:val="00686DD8"/>
    <w:rsid w:val="006A6FD4"/>
    <w:rsid w:val="006B7DC0"/>
    <w:rsid w:val="006C3A66"/>
    <w:rsid w:val="006C7416"/>
    <w:rsid w:val="006E2790"/>
    <w:rsid w:val="006E5FF3"/>
    <w:rsid w:val="006E5FF7"/>
    <w:rsid w:val="006E786A"/>
    <w:rsid w:val="00704E2F"/>
    <w:rsid w:val="00706940"/>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535C4"/>
    <w:rsid w:val="008573F3"/>
    <w:rsid w:val="008600B0"/>
    <w:rsid w:val="008751C0"/>
    <w:rsid w:val="00887F0D"/>
    <w:rsid w:val="00890C7F"/>
    <w:rsid w:val="00890D01"/>
    <w:rsid w:val="00893E21"/>
    <w:rsid w:val="00893E36"/>
    <w:rsid w:val="008B0E60"/>
    <w:rsid w:val="008B60F6"/>
    <w:rsid w:val="008B7144"/>
    <w:rsid w:val="008C0F7D"/>
    <w:rsid w:val="008C6821"/>
    <w:rsid w:val="008D6CA0"/>
    <w:rsid w:val="008E1D8F"/>
    <w:rsid w:val="008F1786"/>
    <w:rsid w:val="008F6D7D"/>
    <w:rsid w:val="00905D0A"/>
    <w:rsid w:val="00905D33"/>
    <w:rsid w:val="00933CCC"/>
    <w:rsid w:val="00933DF3"/>
    <w:rsid w:val="00941AAD"/>
    <w:rsid w:val="009437EA"/>
    <w:rsid w:val="009477C2"/>
    <w:rsid w:val="009569C4"/>
    <w:rsid w:val="00973210"/>
    <w:rsid w:val="00986A95"/>
    <w:rsid w:val="009879A5"/>
    <w:rsid w:val="00992A91"/>
    <w:rsid w:val="00995BF8"/>
    <w:rsid w:val="009A71D3"/>
    <w:rsid w:val="009B6BAA"/>
    <w:rsid w:val="009C19E6"/>
    <w:rsid w:val="009C78AA"/>
    <w:rsid w:val="009D0BF3"/>
    <w:rsid w:val="009D2BF2"/>
    <w:rsid w:val="009E7989"/>
    <w:rsid w:val="009F3DEB"/>
    <w:rsid w:val="009F75BD"/>
    <w:rsid w:val="00A013B1"/>
    <w:rsid w:val="00A17B0E"/>
    <w:rsid w:val="00A216A5"/>
    <w:rsid w:val="00A2235E"/>
    <w:rsid w:val="00A50A0A"/>
    <w:rsid w:val="00A62EA8"/>
    <w:rsid w:val="00A634E9"/>
    <w:rsid w:val="00A73347"/>
    <w:rsid w:val="00A804BF"/>
    <w:rsid w:val="00A97123"/>
    <w:rsid w:val="00AA0EF1"/>
    <w:rsid w:val="00AC03BA"/>
    <w:rsid w:val="00AC33F5"/>
    <w:rsid w:val="00AC656F"/>
    <w:rsid w:val="00AD4172"/>
    <w:rsid w:val="00AE695F"/>
    <w:rsid w:val="00B04621"/>
    <w:rsid w:val="00B04E65"/>
    <w:rsid w:val="00B0585D"/>
    <w:rsid w:val="00B1050C"/>
    <w:rsid w:val="00B1582F"/>
    <w:rsid w:val="00B24C82"/>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7918"/>
    <w:rsid w:val="00BE12DE"/>
    <w:rsid w:val="00BE142B"/>
    <w:rsid w:val="00BE1F38"/>
    <w:rsid w:val="00BE542C"/>
    <w:rsid w:val="00BE7895"/>
    <w:rsid w:val="00BF0541"/>
    <w:rsid w:val="00C01C60"/>
    <w:rsid w:val="00C047A2"/>
    <w:rsid w:val="00C32B71"/>
    <w:rsid w:val="00C379FE"/>
    <w:rsid w:val="00C63F71"/>
    <w:rsid w:val="00C65CBD"/>
    <w:rsid w:val="00C6654E"/>
    <w:rsid w:val="00C76883"/>
    <w:rsid w:val="00C83099"/>
    <w:rsid w:val="00C90371"/>
    <w:rsid w:val="00C9308C"/>
    <w:rsid w:val="00CA22A4"/>
    <w:rsid w:val="00CB4A57"/>
    <w:rsid w:val="00CC6CF8"/>
    <w:rsid w:val="00CD11A4"/>
    <w:rsid w:val="00CE4CF3"/>
    <w:rsid w:val="00CE747E"/>
    <w:rsid w:val="00CF3367"/>
    <w:rsid w:val="00CF40FC"/>
    <w:rsid w:val="00D02B23"/>
    <w:rsid w:val="00D121BC"/>
    <w:rsid w:val="00D1369C"/>
    <w:rsid w:val="00D1454F"/>
    <w:rsid w:val="00D16F22"/>
    <w:rsid w:val="00D1761F"/>
    <w:rsid w:val="00D34552"/>
    <w:rsid w:val="00D34637"/>
    <w:rsid w:val="00D45B9B"/>
    <w:rsid w:val="00D477DB"/>
    <w:rsid w:val="00D558F3"/>
    <w:rsid w:val="00D61252"/>
    <w:rsid w:val="00D64895"/>
    <w:rsid w:val="00D72804"/>
    <w:rsid w:val="00D94861"/>
    <w:rsid w:val="00D97479"/>
    <w:rsid w:val="00DA05C0"/>
    <w:rsid w:val="00DA2494"/>
    <w:rsid w:val="00DA6682"/>
    <w:rsid w:val="00DA6F79"/>
    <w:rsid w:val="00DB572F"/>
    <w:rsid w:val="00DC1DFB"/>
    <w:rsid w:val="00DC608C"/>
    <w:rsid w:val="00DD0B13"/>
    <w:rsid w:val="00DD3132"/>
    <w:rsid w:val="00DE0B29"/>
    <w:rsid w:val="00DE239E"/>
    <w:rsid w:val="00DF2054"/>
    <w:rsid w:val="00DF757B"/>
    <w:rsid w:val="00E05430"/>
    <w:rsid w:val="00E07261"/>
    <w:rsid w:val="00E07391"/>
    <w:rsid w:val="00E20DB5"/>
    <w:rsid w:val="00E242F7"/>
    <w:rsid w:val="00E24DC3"/>
    <w:rsid w:val="00E26E62"/>
    <w:rsid w:val="00E35D5D"/>
    <w:rsid w:val="00E40AFE"/>
    <w:rsid w:val="00E4355B"/>
    <w:rsid w:val="00E45FBB"/>
    <w:rsid w:val="00E542FC"/>
    <w:rsid w:val="00E61502"/>
    <w:rsid w:val="00E61DA6"/>
    <w:rsid w:val="00E64E93"/>
    <w:rsid w:val="00E665EC"/>
    <w:rsid w:val="00E75090"/>
    <w:rsid w:val="00E75660"/>
    <w:rsid w:val="00E90FF4"/>
    <w:rsid w:val="00E930C7"/>
    <w:rsid w:val="00EA1CFA"/>
    <w:rsid w:val="00EB00B5"/>
    <w:rsid w:val="00EB0C06"/>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jpeg"/><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1.jpe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hyperlink" Target="http://www.itl.nist.gov/iad/mig/publications/ASRhistory/index.html" TargetMode="External"/><Relationship Id="rId30"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BE42454-7BD3-4BFB-9B63-87136C51F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0</TotalTime>
  <Pages>5</Pages>
  <Words>3553</Words>
  <Characters>20253</Characters>
  <Application>Microsoft Office Word</Application>
  <DocSecurity>0</DocSecurity>
  <Lines>168</Lines>
  <Paragraphs>47</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3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22</cp:revision>
  <cp:lastPrinted>2013-03-15T16:03:00Z</cp:lastPrinted>
  <dcterms:created xsi:type="dcterms:W3CDTF">2013-03-15T00:25:00Z</dcterms:created>
  <dcterms:modified xsi:type="dcterms:W3CDTF">2013-03-16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ies>
</file>